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1C0E" w:rsidRPr="00A63921" w:rsidRDefault="00216DB5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04CA6A9F" wp14:editId="64691A52">
            <wp:simplePos x="0" y="0"/>
            <wp:positionH relativeFrom="margin">
              <wp:align>center</wp:align>
            </wp:positionH>
            <wp:positionV relativeFrom="paragraph">
              <wp:posOffset>-13970</wp:posOffset>
            </wp:positionV>
            <wp:extent cx="492980" cy="795811"/>
            <wp:effectExtent l="0" t="0" r="2540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80" cy="7958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1C0E" w:rsidRPr="00A63921" w:rsidRDefault="000D1C0E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8A56DD" w:rsidRPr="00A63921" w:rsidRDefault="008A56DD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:rsidR="007767E1" w:rsidRPr="00A63921" w:rsidRDefault="00AD7086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>แผนการจัดการเรียนรู้</w:t>
      </w:r>
      <w:r w:rsidR="00566D77" w:rsidRPr="00A63921">
        <w:rPr>
          <w:rFonts w:ascii="TH SarabunPSK" w:hAnsi="TH SarabunPSK" w:cs="TH SarabunPSK"/>
          <w:b/>
          <w:bCs/>
          <w:sz w:val="36"/>
          <w:szCs w:val="36"/>
          <w:cs/>
        </w:rPr>
        <w:t>ที่</w:t>
      </w:r>
      <w:r w:rsidR="005D10D0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="000325FE">
        <w:rPr>
          <w:rFonts w:ascii="TH SarabunPSK" w:hAnsi="TH SarabunPSK" w:cs="TH SarabunPSK" w:hint="cs"/>
          <w:b/>
          <w:bCs/>
          <w:sz w:val="36"/>
          <w:szCs w:val="36"/>
          <w:cs/>
        </w:rPr>
        <w:t>5</w:t>
      </w:r>
    </w:p>
    <w:p w:rsidR="006666DB" w:rsidRPr="00A63921" w:rsidRDefault="006666DB" w:rsidP="00E7322E">
      <w:pPr>
        <w:spacing w:before="240" w:after="0" w:line="240" w:lineRule="auto"/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น่วยการเรียนรู้ที่ </w:t>
      </w:r>
      <w:r w:rsidR="001E1B1C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1E1B1C">
        <w:rPr>
          <w:rFonts w:ascii="TH SarabunPSK" w:hAnsi="TH SarabunPSK" w:cs="TH SarabunPSK" w:hint="cs"/>
          <w:b/>
          <w:bCs/>
          <w:sz w:val="32"/>
          <w:szCs w:val="32"/>
          <w:cs/>
        </w:rPr>
        <w:t>พหุนาม</w:t>
      </w:r>
      <w:r w:rsidR="001E1B1C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="001E1B1C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4580F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</w:t>
      </w:r>
      <w:r w:rsidR="00B71DE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71DE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71DEB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</w:t>
      </w:r>
      <w:r w:rsidR="000325FE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รื่อง </w:t>
      </w:r>
      <w:r w:rsidR="000325FE">
        <w:rPr>
          <w:rFonts w:ascii="TH SarabunPSK" w:hAnsi="TH SarabunPSK" w:cs="TH SarabunPSK" w:hint="cs"/>
          <w:b/>
          <w:bCs/>
          <w:sz w:val="32"/>
          <w:szCs w:val="32"/>
          <w:cs/>
        </w:rPr>
        <w:t>การหารพหุนาม</w:t>
      </w:r>
    </w:p>
    <w:p w:rsidR="006666DB" w:rsidRPr="00A63921" w:rsidRDefault="006666DB" w:rsidP="00E7322E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ชา คณิตศาสตร์เพิ่มเติม </w:t>
      </w:r>
      <w:r w:rsidR="00B4580F" w:rsidRPr="00A6392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(ค</w:t>
      </w:r>
      <w:r w:rsidR="00B4580F" w:rsidRPr="00A63921">
        <w:rPr>
          <w:rFonts w:ascii="TH SarabunPSK" w:hAnsi="TH SarabunPSK" w:cs="TH SarabunPSK"/>
          <w:b/>
          <w:bCs/>
          <w:sz w:val="32"/>
          <w:szCs w:val="32"/>
        </w:rPr>
        <w:t>2120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)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A92A1A"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6666DB" w:rsidRPr="00A63921" w:rsidRDefault="006666DB" w:rsidP="00E7322E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ชั้นมัธยมศึกษาปีที่ </w:t>
      </w:r>
      <w:r w:rsidRPr="00A63921">
        <w:rPr>
          <w:rFonts w:ascii="TH SarabunPSK" w:hAnsi="TH SarabunPSK" w:cs="TH SarabunPSK"/>
          <w:b/>
          <w:bCs/>
          <w:sz w:val="32"/>
          <w:szCs w:val="32"/>
        </w:rPr>
        <w:t>1</w:t>
      </w:r>
      <w:r w:rsidR="00314A21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คเรียนที่ </w:t>
      </w:r>
      <w:r w:rsidR="005F12D9" w:rsidRPr="00A6392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A92A1A"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ีการศึกษา </w:t>
      </w:r>
      <w:r w:rsidRPr="00A63921">
        <w:rPr>
          <w:rFonts w:ascii="TH SarabunPSK" w:hAnsi="TH SarabunPSK" w:cs="TH SarabunPSK"/>
          <w:b/>
          <w:bCs/>
          <w:sz w:val="32"/>
          <w:szCs w:val="32"/>
        </w:rPr>
        <w:t>256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0</w:t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1 คาบ                  </w:t>
      </w:r>
    </w:p>
    <w:p w:rsidR="006666DB" w:rsidRPr="00A63921" w:rsidRDefault="006666DB" w:rsidP="00E7322E">
      <w:pPr>
        <w:pBdr>
          <w:bottom w:val="single" w:sz="6" w:space="1" w:color="auto"/>
        </w:pBd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ู้สอน อาจารย์เกตุม  สระบุรินทร์</w:t>
      </w:r>
    </w:p>
    <w:p w:rsidR="000325FE" w:rsidRPr="00A63921" w:rsidRDefault="000325FE" w:rsidP="000325FE">
      <w:pPr>
        <w:tabs>
          <w:tab w:val="right" w:pos="9026"/>
        </w:tabs>
        <w:spacing w:before="240" w:after="0" w:line="240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ลการเรียนรู้</w:t>
      </w:r>
    </w:p>
    <w:p w:rsidR="000325FE" w:rsidRPr="00A63921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</w:rPr>
        <w:t>1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</w:rPr>
        <w:t>นักเรียนสามารถหาผลบวก และผลลบของเอกนามและพหุนามได้</w:t>
      </w:r>
    </w:p>
    <w:p w:rsidR="000325FE" w:rsidRPr="00A63921" w:rsidRDefault="000325FE" w:rsidP="000325FE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2. </w:t>
      </w:r>
      <w:r>
        <w:rPr>
          <w:rFonts w:ascii="TH SarabunPSK" w:hAnsi="TH SarabunPSK" w:cs="TH SarabunPSK" w:hint="cs"/>
          <w:sz w:val="32"/>
          <w:szCs w:val="32"/>
          <w:cs/>
        </w:rPr>
        <w:t>นักเรียนสามารถหาผลคูณ และผลหารของเอกนามและพหุนามได้</w:t>
      </w:r>
    </w:p>
    <w:p w:rsidR="000325FE" w:rsidRPr="00A63921" w:rsidRDefault="000325FE" w:rsidP="000325FE">
      <w:pPr>
        <w:tabs>
          <w:tab w:val="right" w:pos="9026"/>
        </w:tabs>
        <w:spacing w:after="0" w:line="240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จุดประสงค์การเรียนรู้</w:t>
      </w: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1. นักเรียนสามารถหาผลหารของพหุนามที่กำหนดให้ได้</w:t>
      </w:r>
    </w:p>
    <w:p w:rsidR="000325FE" w:rsidRPr="00A63921" w:rsidRDefault="000325FE" w:rsidP="000325FE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าระสำคัญ</w:t>
      </w:r>
    </w:p>
    <w:p w:rsidR="000325FE" w:rsidRPr="00F8587D" w:rsidRDefault="000325FE" w:rsidP="000325FE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 xml:space="preserve">การหารเอกนามด้วยเอกนาม แบ่งเป็น </w:t>
      </w:r>
      <w:r w:rsidRPr="00F8587D">
        <w:rPr>
          <w:rFonts w:ascii="TH SarabunPSK" w:hAnsi="TH SarabunPSK" w:cs="TH SarabunPSK"/>
          <w:sz w:val="32"/>
          <w:szCs w:val="32"/>
        </w:rPr>
        <w:t xml:space="preserve">2 </w:t>
      </w:r>
      <w:r w:rsidRPr="00F8587D">
        <w:rPr>
          <w:rFonts w:ascii="TH SarabunPSK" w:hAnsi="TH SarabunPSK" w:cs="TH SarabunPSK"/>
          <w:sz w:val="32"/>
          <w:szCs w:val="32"/>
          <w:cs/>
        </w:rPr>
        <w:t>ส่วนคือ</w:t>
      </w:r>
    </w:p>
    <w:p w:rsidR="000325FE" w:rsidRPr="00F8587D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-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ส่วนที่ </w:t>
      </w:r>
      <w:r w:rsidRPr="00F8587D">
        <w:rPr>
          <w:rFonts w:ascii="TH SarabunPSK" w:hAnsi="TH SarabunPSK" w:cs="TH SarabunPSK"/>
          <w:sz w:val="32"/>
          <w:szCs w:val="32"/>
        </w:rPr>
        <w:t xml:space="preserve">1 </w:t>
      </w:r>
      <w:r w:rsidRPr="00F8587D">
        <w:rPr>
          <w:rFonts w:ascii="TH SarabunPSK" w:hAnsi="TH SarabunPSK" w:cs="TH SarabunPSK"/>
          <w:sz w:val="32"/>
          <w:szCs w:val="32"/>
          <w:cs/>
        </w:rPr>
        <w:t>นำค่าคงตัวในเอกนามมาหารกัน ตามหลักการหารเลขทั่ว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>ๆ ไป</w:t>
      </w:r>
    </w:p>
    <w:p w:rsidR="000325FE" w:rsidRPr="00F8587D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-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ส่วนที่ </w:t>
      </w:r>
      <w:r w:rsidRPr="00F8587D">
        <w:rPr>
          <w:rFonts w:ascii="TH SarabunPSK" w:hAnsi="TH SarabunPSK" w:cs="TH SarabunPSK"/>
          <w:sz w:val="32"/>
          <w:szCs w:val="32"/>
        </w:rPr>
        <w:t xml:space="preserve">2 </w:t>
      </w:r>
      <w:r w:rsidRPr="00F8587D">
        <w:rPr>
          <w:rFonts w:ascii="TH SarabunPSK" w:hAnsi="TH SarabunPSK" w:cs="TH SarabunPSK"/>
          <w:sz w:val="32"/>
          <w:szCs w:val="32"/>
          <w:cs/>
        </w:rPr>
        <w:t>ให้นำตัวแปรในแต่ละเอกนามมาหารกัน โดยใช้สมบัติของเลขยกกำลัง</w:t>
      </w:r>
    </w:p>
    <w:p w:rsidR="000325FE" w:rsidRPr="00F8587D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  <w:t>การหารพหุนามด้วยเอกนามทำได้โดยนำตัวหารที่เป็นเอกนามไปหารแต่ละพจน์ของพหุนาม แล้วจึงนำผลหารเหล่านั้นมาบวกกัน ถ้าผลหารที่ได้เป็นพหุนาม จะกล่าวได้ว่าเป็นการหารลงตัว</w:t>
      </w:r>
    </w:p>
    <w:p w:rsidR="000325FE" w:rsidRPr="00A63921" w:rsidRDefault="000325FE" w:rsidP="000325FE">
      <w:pPr>
        <w:tabs>
          <w:tab w:val="right" w:pos="709"/>
        </w:tabs>
        <w:spacing w:before="240" w:after="0" w:line="240" w:lineRule="auto"/>
        <w:ind w:right="-58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าระการเรียนรู้</w:t>
      </w:r>
    </w:p>
    <w:p w:rsidR="000325FE" w:rsidRPr="00A63921" w:rsidRDefault="000325FE" w:rsidP="000325FE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ความรู้</w:t>
      </w:r>
    </w:p>
    <w:p w:rsidR="000325FE" w:rsidRPr="00C56DF9" w:rsidRDefault="000325FE" w:rsidP="000325FE">
      <w:pPr>
        <w:spacing w:after="0" w:line="240" w:lineRule="auto"/>
        <w:ind w:left="709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- </w:t>
      </w:r>
      <w:r>
        <w:rPr>
          <w:rFonts w:ascii="TH SarabunPSK" w:hAnsi="TH SarabunPSK" w:cs="TH SarabunPSK" w:hint="cs"/>
          <w:sz w:val="32"/>
          <w:szCs w:val="32"/>
          <w:cs/>
        </w:rPr>
        <w:t>การหารพหุนาม</w:t>
      </w:r>
    </w:p>
    <w:p w:rsidR="000325FE" w:rsidRPr="00A63921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  <w:cs/>
        </w:rPr>
        <w:t>ด้านทักษะ/กระบวนการ</w:t>
      </w:r>
    </w:p>
    <w:p w:rsidR="000325FE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ab/>
      </w: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>- การ</w:t>
      </w:r>
      <w:r>
        <w:rPr>
          <w:rFonts w:ascii="TH SarabunPSK" w:hAnsi="TH SarabunPSK" w:cs="TH SarabunPSK" w:hint="cs"/>
          <w:sz w:val="32"/>
          <w:szCs w:val="32"/>
          <w:cs/>
        </w:rPr>
        <w:t>แก้ปัญหา</w:t>
      </w:r>
    </w:p>
    <w:p w:rsidR="000325FE" w:rsidRPr="00A63921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- การให้เหตุผล</w:t>
      </w:r>
    </w:p>
    <w:p w:rsidR="000325FE" w:rsidRPr="00526D1D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การสื่อสาร การสื่อความหมาย</w:t>
      </w:r>
    </w:p>
    <w:p w:rsidR="000325FE" w:rsidRPr="00A63921" w:rsidRDefault="000325FE" w:rsidP="000325FE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คุณลักษณะอันพึงประสงค์</w:t>
      </w:r>
    </w:p>
    <w:p w:rsidR="000325FE" w:rsidRPr="00A63921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- มีวินัย </w:t>
      </w:r>
    </w:p>
    <w:p w:rsidR="000325FE" w:rsidRPr="00A63921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ใฝ่เรียนรู้</w:t>
      </w:r>
    </w:p>
    <w:p w:rsidR="000325FE" w:rsidRPr="00A63921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มุ่งมั่นในการทำงาน</w:t>
      </w:r>
    </w:p>
    <w:p w:rsidR="000325FE" w:rsidRPr="00A63921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สมรรถนะ</w:t>
      </w:r>
    </w:p>
    <w:p w:rsidR="000325FE" w:rsidRPr="00A63921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ความสามารถในการสื่อสาร</w:t>
      </w:r>
    </w:p>
    <w:p w:rsidR="000325FE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ความสามารถในการคิด</w:t>
      </w:r>
    </w:p>
    <w:p w:rsidR="000325FE" w:rsidRPr="00A63921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- </w:t>
      </w:r>
      <w:r>
        <w:rPr>
          <w:rFonts w:ascii="TH SarabunPSK" w:hAnsi="TH SarabunPSK" w:cs="TH SarabunPSK" w:hint="cs"/>
          <w:sz w:val="32"/>
          <w:szCs w:val="32"/>
          <w:cs/>
        </w:rPr>
        <w:t>ความสามารถในการแก้ปัญหา</w:t>
      </w:r>
    </w:p>
    <w:p w:rsidR="000325FE" w:rsidRPr="00A63921" w:rsidRDefault="000325FE" w:rsidP="000325FE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กิจกรรมการเรียนรู้</w:t>
      </w:r>
    </w:p>
    <w:p w:rsidR="000325FE" w:rsidRPr="00A63921" w:rsidRDefault="000325FE" w:rsidP="000325FE">
      <w:pPr>
        <w:tabs>
          <w:tab w:val="right" w:pos="709"/>
        </w:tabs>
        <w:spacing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ab/>
        <w:t>กิจกรรมนำเข้าสู่บทเรียน</w:t>
      </w:r>
    </w:p>
    <w:p w:rsidR="000325FE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</w:rPr>
        <w:t>1</w:t>
      </w:r>
      <w:r w:rsidRPr="00F8587D">
        <w:rPr>
          <w:rFonts w:ascii="TH SarabunPSK" w:hAnsi="TH SarabunPSK" w:cs="TH SarabunPSK"/>
          <w:sz w:val="32"/>
          <w:szCs w:val="32"/>
          <w:cs/>
        </w:rPr>
        <w:t>. ครูทบทวนหลักการผลคูณของพหุนามที่เรียนมาแล้วโดยนักเรียนยกตัวอย่างประกอบ แล้วให้นักเรียนอาสาออกมาแสดงวิธีการหาคำตอบบนกระดาน</w:t>
      </w:r>
    </w:p>
    <w:p w:rsidR="000325FE" w:rsidRPr="00C56DF9" w:rsidRDefault="000325FE" w:rsidP="000325FE">
      <w:pPr>
        <w:spacing w:before="240"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กิจกรรมพัฒนาผู้เรียน</w:t>
      </w:r>
    </w:p>
    <w:p w:rsidR="000325FE" w:rsidRPr="00F8587D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  <w:t>2</w:t>
      </w:r>
      <w:r w:rsidRPr="00F8587D">
        <w:rPr>
          <w:rFonts w:ascii="TH SarabunPSK" w:hAnsi="TH SarabunPSK" w:cs="TH SarabunPSK"/>
          <w:sz w:val="32"/>
          <w:szCs w:val="32"/>
          <w:cs/>
        </w:rPr>
        <w:t>. ครูแนะนำสมบัติการหารของเลขยกกำลังให้นักเรียนช่วยกันสังเกตและ พร้อมยกตัวอย่างการหารเลขยกกำลังประกอบ</w:t>
      </w:r>
    </w:p>
    <w:p w:rsidR="000325FE" w:rsidRPr="00F8587D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  <w:t>3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. ครูสนทนาเกี่ยวกับพจน์ที่คล้ายกันโดยให้นักเรียนช่วยกันบอกความหมาย แล้วจับคู่กับเพื่อนบอกพจน์ที่คล้ายกันคนละ </w:t>
      </w:r>
      <w:r w:rsidRPr="00F8587D">
        <w:rPr>
          <w:rFonts w:ascii="TH SarabunPSK" w:hAnsi="TH SarabunPSK" w:cs="TH SarabunPSK"/>
          <w:sz w:val="32"/>
          <w:szCs w:val="32"/>
        </w:rPr>
        <w:t>1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พจน์  </w:t>
      </w:r>
    </w:p>
    <w:p w:rsidR="000325FE" w:rsidRPr="00F8587D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  <w:t>4</w:t>
      </w:r>
      <w:r w:rsidRPr="00F8587D">
        <w:rPr>
          <w:rFonts w:ascii="TH SarabunPSK" w:hAnsi="TH SarabunPSK" w:cs="TH SarabunPSK"/>
          <w:sz w:val="32"/>
          <w:szCs w:val="32"/>
          <w:cs/>
        </w:rPr>
        <w:t>. ครูยกตัวอย่างโจทย์การหารเอกนามด้วยเอกนามให้นักเรียนช่วยกันวิเคราะห์คำตอบ</w:t>
      </w:r>
    </w:p>
    <w:p w:rsidR="000325FE" w:rsidRPr="000F7DD1" w:rsidRDefault="000325FE" w:rsidP="000325FE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0F7DD1">
        <w:rPr>
          <w:rFonts w:ascii="TH SarabunPSK" w:hAnsi="TH SarabunPSK" w:cs="TH SarabunPSK"/>
          <w:b/>
          <w:bCs/>
          <w:sz w:val="32"/>
          <w:szCs w:val="32"/>
          <w:cs/>
        </w:rPr>
        <w:t>การหารเอกนามด้วยเอกนาม</w:t>
      </w:r>
    </w:p>
    <w:p w:rsidR="000325FE" w:rsidRPr="00F8587D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การหารเอกนามด้วยเอกนาม จะหารโดยใช้สมบัติของเลขยกกำลัง ดังนี้</w:t>
      </w:r>
    </w:p>
    <w:p w:rsidR="000325FE" w:rsidRPr="00F8587D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71A97F32" wp14:editId="0E818C8A">
                <wp:simplePos x="0" y="0"/>
                <wp:positionH relativeFrom="margin">
                  <wp:align>center</wp:align>
                </wp:positionH>
                <wp:positionV relativeFrom="paragraph">
                  <wp:posOffset>186552</wp:posOffset>
                </wp:positionV>
                <wp:extent cx="1697990" cy="462915"/>
                <wp:effectExtent l="0" t="0" r="16510" b="13335"/>
                <wp:wrapNone/>
                <wp:docPr id="8" name="สี่เหลี่ยมผืนผ้ามุมมน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697990" cy="46291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F8600A4" id="สี่เหลี่ยมผืนผ้ามุมมน 8" o:spid="_x0000_s1026" style="position:absolute;margin-left:0;margin-top:14.7pt;width:133.7pt;height:36.45pt;z-index:-25164697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" fillcolor="white [3201]" strokecolor="black [3213]" strokeweight="2pt">
                <v:path arrowok="t"/>
                <w10:wrap anchorx="margin"/>
              </v:roundrect>
            </w:pict>
          </mc:Fallback>
        </mc:AlternateContent>
      </w:r>
    </w:p>
    <w:p w:rsidR="000325FE" w:rsidRPr="00F8587D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  <w:cs/>
        </w:rPr>
        <w:object w:dxaOrig="1420" w:dyaOrig="320">
          <v:shape id="_x0000_i1480" type="#_x0000_t75" style="width:71.35pt;height:15.65pt" o:ole="">
            <v:imagedata r:id="rId9" o:title=""/>
          </v:shape>
          <o:OLEObject Type="Embed" ProgID="Equation.DSMT4" ShapeID="_x0000_i1480" DrawAspect="Content" ObjectID="_1578733393" r:id="rId1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325FE" w:rsidRPr="00F8587D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และในการหารจะนำค่าคงตัวหารกัน และนำตัวแปรในเอกนามมาหารกันโดยใช้สมบัติข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 w:rsidRPr="00F8587D">
        <w:rPr>
          <w:rFonts w:ascii="TH SarabunPSK" w:hAnsi="TH SarabunPSK" w:cs="TH SarabunPSK"/>
          <w:sz w:val="32"/>
          <w:szCs w:val="32"/>
          <w:cs/>
        </w:rPr>
        <w:t>เลขยกกำลัง ถ้าผลหารที่ได้เป็นเอกนาม ถือ</w:t>
      </w:r>
      <w:r w:rsidRPr="000F7DD1">
        <w:rPr>
          <w:rFonts w:ascii="TH SarabunPSK" w:hAnsi="TH SarabunPSK" w:cs="TH SarabunPSK"/>
          <w:sz w:val="32"/>
          <w:szCs w:val="32"/>
          <w:cs/>
        </w:rPr>
        <w:t>ว่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0F7DD1">
        <w:rPr>
          <w:rFonts w:ascii="TH SarabunPSK" w:hAnsi="TH SarabunPSK" w:cs="TH SarabunPSK"/>
          <w:b/>
          <w:bCs/>
          <w:sz w:val="32"/>
          <w:szCs w:val="32"/>
          <w:cs/>
        </w:rPr>
        <w:t>หารลงตัว</w:t>
      </w:r>
    </w:p>
    <w:p w:rsidR="000325FE" w:rsidRPr="00F8587D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  <w:t>และการหารเมื่อได้ผลลัพธ์ออกมาแล้วสามารถตรวจสอบความถูกต้องได้โดยใช้ความสัมพันธ์</w: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1AF948DA" wp14:editId="686C87F1">
                <wp:simplePos x="0" y="0"/>
                <wp:positionH relativeFrom="margin">
                  <wp:align>center</wp:align>
                </wp:positionH>
                <wp:positionV relativeFrom="paragraph">
                  <wp:posOffset>140031</wp:posOffset>
                </wp:positionV>
                <wp:extent cx="1697990" cy="462915"/>
                <wp:effectExtent l="0" t="0" r="16510" b="13335"/>
                <wp:wrapNone/>
                <wp:docPr id="12" name="สี่เหลี่ยมผืนผ้ามุมมน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697990" cy="46291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03A0D8B" id="สี่เหลี่ยมผืนผ้ามุมมน 12" o:spid="_x0000_s1026" style="position:absolute;margin-left:0;margin-top:11.05pt;width:133.7pt;height:36.45pt;z-index:-2516480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" fillcolor="white [3201]" strokecolor="black [3213]" strokeweight="2pt">
                <v:path arrowok="t"/>
                <w10:wrap anchorx="margin"/>
              </v:roundrect>
            </w:pict>
          </mc:Fallback>
        </mc:AlternateConten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 xml:space="preserve">ตัวหาร </w:t>
      </w:r>
      <w:r w:rsidRPr="00F8587D">
        <w:rPr>
          <w:rFonts w:ascii="TH SarabunPSK" w:hAnsi="TH SarabunPSK" w:cs="TH SarabunPSK"/>
          <w:position w:val="-4"/>
          <w:sz w:val="32"/>
          <w:szCs w:val="32"/>
          <w:cs/>
        </w:rPr>
        <w:object w:dxaOrig="180" w:dyaOrig="200">
          <v:shape id="_x0000_i1481" type="#_x0000_t75" style="width:8.75pt;height:10.65pt" o:ole="">
            <v:imagedata r:id="rId11" o:title=""/>
          </v:shape>
          <o:OLEObject Type="Embed" ProgID="Equation.DSMT4" ShapeID="_x0000_i1481" DrawAspect="Content" ObjectID="_1578733394" r:id="rId12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ผลหาร = ตัวตั้ง</w: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0F7DD1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ที่ </w:t>
      </w:r>
      <w:r w:rsidRPr="000F7DD1">
        <w:rPr>
          <w:rFonts w:ascii="TH SarabunPSK" w:hAnsi="TH SarabunPSK" w:cs="TH SarabunPSK"/>
          <w:sz w:val="32"/>
          <w:szCs w:val="32"/>
          <w:u w:val="double"/>
        </w:rPr>
        <w:t>1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 จงหาผลหาร </w:t>
      </w:r>
      <w:r w:rsidRPr="00F8587D">
        <w:rPr>
          <w:rFonts w:ascii="TH SarabunPSK" w:hAnsi="TH SarabunPSK" w:cs="TH SarabunPSK"/>
          <w:position w:val="-24"/>
          <w:sz w:val="32"/>
          <w:szCs w:val="32"/>
          <w:cs/>
        </w:rPr>
        <w:object w:dxaOrig="720" w:dyaOrig="660">
          <v:shape id="_x0000_i1482" type="#_x0000_t75" style="width:36.95pt;height:33.2pt" o:ole="">
            <v:imagedata r:id="rId13" o:title=""/>
          </v:shape>
          <o:OLEObject Type="Embed" ProgID="Equation.DSMT4" ShapeID="_x0000_i1482" DrawAspect="Content" ObjectID="_1578733395" r:id="rId14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0F7DD1">
        <w:rPr>
          <w:rFonts w:ascii="TH SarabunPSK" w:hAnsi="TH SarabunPSK" w:cs="TH SarabunPSK"/>
          <w:sz w:val="32"/>
          <w:szCs w:val="32"/>
          <w:u w:val="double"/>
          <w:cs/>
        </w:rPr>
        <w:t>วิธีทำ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24"/>
          <w:sz w:val="32"/>
          <w:szCs w:val="32"/>
          <w:cs/>
        </w:rPr>
        <w:object w:dxaOrig="720" w:dyaOrig="660">
          <v:shape id="_x0000_i1483" type="#_x0000_t75" style="width:36.95pt;height:33.2pt" o:ole="">
            <v:imagedata r:id="rId13" o:title=""/>
          </v:shape>
          <o:OLEObject Type="Embed" ProgID="Equation.DSMT4" ShapeID="_x0000_i1483" DrawAspect="Content" ObjectID="_1578733396" r:id="rId15"/>
        </w:objec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24"/>
          <w:sz w:val="32"/>
          <w:szCs w:val="32"/>
          <w:cs/>
        </w:rPr>
        <w:object w:dxaOrig="999" w:dyaOrig="620">
          <v:shape id="_x0000_i1484" type="#_x0000_t75" style="width:50.1pt;height:30.7pt" o:ole="">
            <v:imagedata r:id="rId16" o:title=""/>
          </v:shape>
          <o:OLEObject Type="Embed" ProgID="Equation.DSMT4" ShapeID="_x0000_i1484" DrawAspect="Content" ObjectID="_1578733397" r:id="rId17"/>
        </w:objec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460" w:dyaOrig="279">
          <v:shape id="_x0000_i1485" type="#_x0000_t75" style="width:23.15pt;height:14.4pt" o:ole="">
            <v:imagedata r:id="rId18" o:title=""/>
          </v:shape>
          <o:OLEObject Type="Embed" ProgID="Equation.DSMT4" ShapeID="_x0000_i1485" DrawAspect="Content" ObjectID="_1578733398" r:id="rId19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u w:val="single"/>
        </w:rPr>
      </w:pP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0F7DD1">
        <w:rPr>
          <w:rFonts w:ascii="TH SarabunPSK" w:hAnsi="TH SarabunPSK" w:cs="TH SarabunPSK"/>
          <w:sz w:val="32"/>
          <w:szCs w:val="32"/>
          <w:u w:val="double"/>
          <w:cs/>
        </w:rPr>
        <w:lastRenderedPageBreak/>
        <w:t xml:space="preserve">ตัวอย่างที่ </w:t>
      </w:r>
      <w:r w:rsidRPr="000F7DD1">
        <w:rPr>
          <w:rFonts w:ascii="TH SarabunPSK" w:hAnsi="TH SarabunPSK" w:cs="TH SarabunPSK"/>
          <w:sz w:val="32"/>
          <w:szCs w:val="32"/>
          <w:u w:val="double"/>
        </w:rPr>
        <w:t>2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 จงหาผลหาร </w:t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1320" w:dyaOrig="360">
          <v:shape id="_x0000_i1486" type="#_x0000_t75" style="width:67pt;height:18.15pt" o:ole="">
            <v:imagedata r:id="rId20" o:title=""/>
          </v:shape>
          <o:OLEObject Type="Embed" ProgID="Equation.DSMT4" ShapeID="_x0000_i1486" DrawAspect="Content" ObjectID="_1578733399" r:id="rId21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0F7DD1">
        <w:rPr>
          <w:rFonts w:ascii="TH SarabunPSK" w:hAnsi="TH SarabunPSK" w:cs="TH SarabunPSK"/>
          <w:sz w:val="32"/>
          <w:szCs w:val="32"/>
          <w:u w:val="double"/>
          <w:cs/>
        </w:rPr>
        <w:t>วิธีทำ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1320" w:dyaOrig="360">
          <v:shape id="_x0000_i1487" type="#_x0000_t75" style="width:67pt;height:18.15pt" o:ole="">
            <v:imagedata r:id="rId20" o:title=""/>
          </v:shape>
          <o:OLEObject Type="Embed" ProgID="Equation.DSMT4" ShapeID="_x0000_i1487" DrawAspect="Content" ObjectID="_1578733400" r:id="rId22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</w:rPr>
        <w:object w:dxaOrig="1520" w:dyaOrig="360">
          <v:shape id="_x0000_i1488" type="#_x0000_t75" style="width:76.4pt;height:18.15pt" o:ole="">
            <v:imagedata r:id="rId23" o:title=""/>
          </v:shape>
          <o:OLEObject Type="Embed" ProgID="Equation.DSMT4" ShapeID="_x0000_i1488" DrawAspect="Content" ObjectID="_1578733401" r:id="rId24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</w:rPr>
        <w:object w:dxaOrig="760" w:dyaOrig="360">
          <v:shape id="_x0000_i1489" type="#_x0000_t75" style="width:38.2pt;height:18.15pt" o:ole="">
            <v:imagedata r:id="rId25" o:title=""/>
          </v:shape>
          <o:OLEObject Type="Embed" ProgID="Equation.DSMT4" ShapeID="_x0000_i1489" DrawAspect="Content" ObjectID="_1578733402" r:id="rId26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</w:rPr>
        <w:object w:dxaOrig="420" w:dyaOrig="360">
          <v:shape id="_x0000_i1490" type="#_x0000_t75" style="width:20.65pt;height:18.15pt" o:ole="">
            <v:imagedata r:id="rId27" o:title=""/>
          </v:shape>
          <o:OLEObject Type="Embed" ProgID="Equation.DSMT4" ShapeID="_x0000_i1490" DrawAspect="Content" ObjectID="_1578733403" r:id="rId28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5</w:t>
      </w:r>
      <w:r>
        <w:rPr>
          <w:rFonts w:ascii="TH SarabunPSK" w:hAnsi="TH SarabunPSK" w:cs="TH SarabunPSK"/>
          <w:sz w:val="32"/>
          <w:szCs w:val="32"/>
          <w:cs/>
        </w:rPr>
        <w:t>. ครูยกตัวอย่างโจทย์การหา</w:t>
      </w:r>
      <w:r>
        <w:rPr>
          <w:rFonts w:ascii="TH SarabunPSK" w:hAnsi="TH SarabunPSK" w:cs="TH SarabunPSK" w:hint="cs"/>
          <w:sz w:val="32"/>
          <w:szCs w:val="32"/>
          <w:cs/>
        </w:rPr>
        <w:t>รพหุนาม</w:t>
      </w:r>
      <w:r w:rsidRPr="00F8587D">
        <w:rPr>
          <w:rFonts w:ascii="TH SarabunPSK" w:hAnsi="TH SarabunPSK" w:cs="TH SarabunPSK"/>
          <w:sz w:val="32"/>
          <w:szCs w:val="32"/>
          <w:cs/>
        </w:rPr>
        <w:t>ด้วยเอกนามให้นักเรียนช่วยกันวิเคราะห์</w:t>
      </w:r>
    </w:p>
    <w:p w:rsidR="000325FE" w:rsidRPr="00F8587D" w:rsidRDefault="000325FE" w:rsidP="00944670">
      <w:pPr>
        <w:tabs>
          <w:tab w:val="left" w:pos="982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>การหารพหุนามด้วยเอกนาม</w:t>
      </w:r>
    </w:p>
    <w:p w:rsidR="000325FE" w:rsidRDefault="000325FE" w:rsidP="000325FE">
      <w:pPr>
        <w:tabs>
          <w:tab w:val="left" w:pos="98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  <w:t>ในการหารพหุนามด้วยเอกนามนั้น จะหารแต</w:t>
      </w:r>
      <w:r>
        <w:rPr>
          <w:rFonts w:ascii="TH SarabunPSK" w:hAnsi="TH SarabunPSK" w:cs="TH SarabunPSK"/>
          <w:sz w:val="32"/>
          <w:szCs w:val="32"/>
          <w:cs/>
        </w:rPr>
        <w:t>่ละพจน์ของพหุนามด้วยเอกนามแล้วนำ</w:t>
      </w:r>
      <w:r w:rsidRPr="00F8587D">
        <w:rPr>
          <w:rFonts w:ascii="TH SarabunPSK" w:hAnsi="TH SarabunPSK" w:cs="TH SarabunPSK"/>
          <w:sz w:val="32"/>
          <w:szCs w:val="32"/>
          <w:cs/>
        </w:rPr>
        <w:t>ผลหารเหล่านั้นมาบวกกัน และถ้าผลหารเป็นพหุนามจะกล่าวว่าการหารนั้นเป็นการหารลงตัว</w:t>
      </w:r>
    </w:p>
    <w:p w:rsidR="000325FE" w:rsidRPr="000131D1" w:rsidRDefault="000325FE" w:rsidP="000325FE">
      <w:pPr>
        <w:tabs>
          <w:tab w:val="left" w:pos="982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0131D1">
        <w:rPr>
          <w:rFonts w:ascii="TH SarabunPSK" w:hAnsi="TH SarabunPSK" w:cs="TH SarabunPSK"/>
          <w:sz w:val="32"/>
          <w:szCs w:val="32"/>
          <w:cs/>
        </w:rPr>
        <w:t xml:space="preserve">ดังนั้น การหารพหุนามด้วยเอกนาม เมื่อได้ผลหารเป็นพหุนาม เราสามารถตรวจสอบผลหาร </w:t>
      </w:r>
    </w:p>
    <w:p w:rsidR="000325FE" w:rsidRPr="000131D1" w:rsidRDefault="000325FE" w:rsidP="000325FE">
      <w:pPr>
        <w:tabs>
          <w:tab w:val="left" w:pos="98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0131D1">
        <w:rPr>
          <w:rFonts w:ascii="TH SarabunPSK" w:hAnsi="TH SarabunPSK" w:cs="TH SarabunPSK"/>
          <w:sz w:val="32"/>
          <w:szCs w:val="32"/>
          <w:cs/>
        </w:rPr>
        <w:t>โดยนำตัวหารคูณกับผลหาร ถ้ามีผลลัพธ์เท่ากับตัวตั้ง แสดงว่าผลหารนั้นถูกต้อง</w: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0131D1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ที่ </w:t>
      </w:r>
      <w:r w:rsidRPr="000131D1">
        <w:rPr>
          <w:rFonts w:ascii="TH SarabunPSK" w:hAnsi="TH SarabunPSK" w:cs="TH SarabunPSK"/>
          <w:sz w:val="32"/>
          <w:szCs w:val="32"/>
          <w:u w:val="double"/>
        </w:rPr>
        <w:t>1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 จงหาร </w:t>
      </w:r>
      <w:r w:rsidRPr="00F8587D">
        <w:rPr>
          <w:rFonts w:ascii="TH SarabunPSK" w:hAnsi="TH SarabunPSK" w:cs="TH SarabunPSK"/>
          <w:position w:val="-6"/>
          <w:sz w:val="32"/>
          <w:szCs w:val="32"/>
          <w:cs/>
        </w:rPr>
        <w:object w:dxaOrig="840" w:dyaOrig="320">
          <v:shape id="_x0000_i1491" type="#_x0000_t75" style="width:41.95pt;height:15.65pt" o:ole="">
            <v:imagedata r:id="rId29" o:title=""/>
          </v:shape>
          <o:OLEObject Type="Embed" ProgID="Equation.DSMT4" ShapeID="_x0000_i1491" DrawAspect="Content" ObjectID="_1578733404" r:id="rId3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ด้วย </w:t>
      </w:r>
      <w:r w:rsidRPr="00F8587D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279">
          <v:shape id="_x0000_i1492" type="#_x0000_t75" style="width:10.65pt;height:14.4pt" o:ole="">
            <v:imagedata r:id="rId31" o:title=""/>
          </v:shape>
          <o:OLEObject Type="Embed" ProgID="Equation.DSMT4" ShapeID="_x0000_i1492" DrawAspect="Content" ObjectID="_1578733405" r:id="rId32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0131D1">
        <w:rPr>
          <w:rFonts w:ascii="TH SarabunPSK" w:hAnsi="TH SarabunPSK" w:cs="TH SarabunPSK"/>
          <w:sz w:val="32"/>
          <w:szCs w:val="32"/>
          <w:u w:val="double"/>
          <w:cs/>
        </w:rPr>
        <w:t>วิธีทำ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24"/>
          <w:sz w:val="32"/>
          <w:szCs w:val="32"/>
          <w:cs/>
        </w:rPr>
        <w:object w:dxaOrig="880" w:dyaOrig="660">
          <v:shape id="_x0000_i1493" type="#_x0000_t75" style="width:43.85pt;height:33.2pt" o:ole="">
            <v:imagedata r:id="rId33" o:title=""/>
          </v:shape>
          <o:OLEObject Type="Embed" ProgID="Equation.DSMT4" ShapeID="_x0000_i1493" DrawAspect="Content" ObjectID="_1578733406" r:id="rId34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24"/>
          <w:sz w:val="32"/>
          <w:szCs w:val="32"/>
        </w:rPr>
        <w:object w:dxaOrig="1060" w:dyaOrig="660">
          <v:shape id="_x0000_i1494" type="#_x0000_t75" style="width:53.2pt;height:33.2pt" o:ole="">
            <v:imagedata r:id="rId35" o:title=""/>
          </v:shape>
          <o:OLEObject Type="Embed" ProgID="Equation.DSMT4" ShapeID="_x0000_i1494" DrawAspect="Content" ObjectID="_1578733407" r:id="rId36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</w:rPr>
        <w:object w:dxaOrig="1040" w:dyaOrig="360">
          <v:shape id="_x0000_i1495" type="#_x0000_t75" style="width:52.6pt;height:18.15pt" o:ole="">
            <v:imagedata r:id="rId37" o:title=""/>
          </v:shape>
          <o:OLEObject Type="Embed" ProgID="Equation.DSMT4" ShapeID="_x0000_i1495" DrawAspect="Content" ObjectID="_1578733408" r:id="rId38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700" w:dyaOrig="320">
          <v:shape id="_x0000_i1496" type="#_x0000_t75" style="width:34.45pt;height:15.65pt" o:ole="">
            <v:imagedata r:id="rId39" o:title=""/>
          </v:shape>
          <o:OLEObject Type="Embed" ProgID="Equation.DSMT4" ShapeID="_x0000_i1496" DrawAspect="Content" ObjectID="_1578733409" r:id="rId4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tabs>
          <w:tab w:val="left" w:pos="982"/>
        </w:tabs>
        <w:spacing w:before="240"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0131D1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ที่ </w:t>
      </w:r>
      <w:r w:rsidRPr="000131D1">
        <w:rPr>
          <w:rFonts w:ascii="TH SarabunPSK" w:hAnsi="TH SarabunPSK" w:cs="TH SarabunPSK"/>
          <w:sz w:val="32"/>
          <w:szCs w:val="32"/>
          <w:u w:val="double"/>
        </w:rPr>
        <w:t>2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 จงหาร </w:t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1420" w:dyaOrig="360">
          <v:shape id="_x0000_i1497" type="#_x0000_t75" style="width:71.35pt;height:18.15pt" o:ole="">
            <v:imagedata r:id="rId41" o:title=""/>
          </v:shape>
          <o:OLEObject Type="Embed" ProgID="Equation.DSMT4" ShapeID="_x0000_i1497" DrawAspect="Content" ObjectID="_1578733410" r:id="rId42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ด้วย </w:t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620" w:dyaOrig="320">
          <v:shape id="_x0000_i1498" type="#_x0000_t75" style="width:30.7pt;height:15.65pt" o:ole="">
            <v:imagedata r:id="rId43" o:title=""/>
          </v:shape>
          <o:OLEObject Type="Embed" ProgID="Equation.DSMT4" ShapeID="_x0000_i1498" DrawAspect="Content" ObjectID="_1578733411" r:id="rId44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0131D1">
        <w:rPr>
          <w:rFonts w:ascii="TH SarabunPSK" w:hAnsi="TH SarabunPSK" w:cs="TH SarabunPSK"/>
          <w:sz w:val="32"/>
          <w:szCs w:val="32"/>
          <w:u w:val="double"/>
          <w:cs/>
        </w:rPr>
        <w:t>วิธีทำ</w: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24"/>
          <w:sz w:val="32"/>
          <w:szCs w:val="32"/>
          <w:cs/>
        </w:rPr>
        <w:object w:dxaOrig="1280" w:dyaOrig="660">
          <v:shape id="_x0000_i1499" type="#_x0000_t75" style="width:63.85pt;height:33.2pt" o:ole="">
            <v:imagedata r:id="rId45" o:title=""/>
          </v:shape>
          <o:OLEObject Type="Embed" ProgID="Equation.DSMT4" ShapeID="_x0000_i1499" DrawAspect="Content" ObjectID="_1578733412" r:id="rId46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24"/>
          <w:sz w:val="32"/>
          <w:szCs w:val="32"/>
        </w:rPr>
        <w:object w:dxaOrig="1780" w:dyaOrig="660">
          <v:shape id="_x0000_i1500" type="#_x0000_t75" style="width:88.3pt;height:33.2pt" o:ole="">
            <v:imagedata r:id="rId47" o:title=""/>
          </v:shape>
          <o:OLEObject Type="Embed" ProgID="Equation.DSMT4" ShapeID="_x0000_i1500" DrawAspect="Content" ObjectID="_1578733413" r:id="rId48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tabs>
          <w:tab w:val="left" w:pos="982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639" w:dyaOrig="279">
          <v:shape id="_x0000_i1501" type="#_x0000_t75" style="width:31.3pt;height:14.4pt" o:ole="">
            <v:imagedata r:id="rId49" o:title=""/>
          </v:shape>
          <o:OLEObject Type="Embed" ProgID="Equation.DSMT4" ShapeID="_x0000_i1501" DrawAspect="Content" ObjectID="_1578733414" r:id="rId5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tabs>
          <w:tab w:val="left" w:pos="982"/>
        </w:tabs>
        <w:spacing w:before="240"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0131D1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ที่ </w:t>
      </w:r>
      <w:r w:rsidRPr="000131D1">
        <w:rPr>
          <w:rFonts w:ascii="TH SarabunPSK" w:hAnsi="TH SarabunPSK" w:cs="TH SarabunPSK"/>
          <w:sz w:val="32"/>
          <w:szCs w:val="32"/>
          <w:u w:val="double"/>
        </w:rPr>
        <w:t>3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 จงหาร </w:t>
      </w:r>
      <w:r w:rsidRPr="00F8587D">
        <w:rPr>
          <w:rFonts w:ascii="TH SarabunPSK" w:hAnsi="TH SarabunPSK" w:cs="TH SarabunPSK"/>
          <w:position w:val="-6"/>
          <w:sz w:val="32"/>
          <w:szCs w:val="32"/>
          <w:cs/>
        </w:rPr>
        <w:object w:dxaOrig="1620" w:dyaOrig="320">
          <v:shape id="_x0000_i1502" type="#_x0000_t75" style="width:80.75pt;height:15.65pt" o:ole="">
            <v:imagedata r:id="rId51" o:title=""/>
          </v:shape>
          <o:OLEObject Type="Embed" ProgID="Equation.DSMT4" ShapeID="_x0000_i1502" DrawAspect="Content" ObjectID="_1578733415" r:id="rId52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ด้วย </w:t>
      </w:r>
      <w:r w:rsidRPr="00F8587D">
        <w:rPr>
          <w:rFonts w:ascii="TH SarabunPSK" w:hAnsi="TH SarabunPSK" w:cs="TH SarabunPSK"/>
          <w:position w:val="-6"/>
          <w:sz w:val="32"/>
          <w:szCs w:val="32"/>
          <w:cs/>
        </w:rPr>
        <w:object w:dxaOrig="320" w:dyaOrig="279">
          <v:shape id="_x0000_i1503" type="#_x0000_t75" style="width:15.65pt;height:14.4pt" o:ole="">
            <v:imagedata r:id="rId53" o:title=""/>
          </v:shape>
          <o:OLEObject Type="Embed" ProgID="Equation.DSMT4" ShapeID="_x0000_i1503" DrawAspect="Content" ObjectID="_1578733416" r:id="rId54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0131D1">
        <w:rPr>
          <w:rFonts w:ascii="TH SarabunPSK" w:hAnsi="TH SarabunPSK" w:cs="TH SarabunPSK"/>
          <w:sz w:val="32"/>
          <w:szCs w:val="32"/>
          <w:u w:val="double"/>
          <w:cs/>
        </w:rPr>
        <w:t>วิธีทำ</w:t>
      </w:r>
      <w:r w:rsidRPr="000131D1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24"/>
          <w:sz w:val="32"/>
          <w:szCs w:val="32"/>
          <w:cs/>
        </w:rPr>
        <w:object w:dxaOrig="1660" w:dyaOrig="660">
          <v:shape id="_x0000_i1504" type="#_x0000_t75" style="width:83.25pt;height:33.2pt" o:ole="">
            <v:imagedata r:id="rId55" o:title=""/>
          </v:shape>
          <o:OLEObject Type="Embed" ProgID="Equation.DSMT4" ShapeID="_x0000_i1504" DrawAspect="Content" ObjectID="_1578733417" r:id="rId56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24"/>
          <w:sz w:val="32"/>
          <w:szCs w:val="32"/>
        </w:rPr>
        <w:object w:dxaOrig="2060" w:dyaOrig="660">
          <v:shape id="_x0000_i1505" type="#_x0000_t75" style="width:102.7pt;height:33.2pt" o:ole="">
            <v:imagedata r:id="rId57" o:title=""/>
          </v:shape>
          <o:OLEObject Type="Embed" ProgID="Equation.DSMT4" ShapeID="_x0000_i1505" DrawAspect="Content" ObjectID="_1578733418" r:id="rId58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</w:rPr>
        <w:object w:dxaOrig="1380" w:dyaOrig="360">
          <v:shape id="_x0000_i1506" type="#_x0000_t75" style="width:68.85pt;height:18.15pt" o:ole="">
            <v:imagedata r:id="rId59" o:title=""/>
          </v:shape>
          <o:OLEObject Type="Embed" ProgID="Equation.DSMT4" ShapeID="_x0000_i1506" DrawAspect="Content" ObjectID="_1578733419" r:id="rId6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1080" w:dyaOrig="320">
          <v:shape id="_x0000_i1507" type="#_x0000_t75" style="width:53.85pt;height:15.65pt" o:ole="">
            <v:imagedata r:id="rId61" o:title=""/>
          </v:shape>
          <o:OLEObject Type="Embed" ProgID="Equation.DSMT4" ShapeID="_x0000_i1507" DrawAspect="Content" ObjectID="_1578733420" r:id="rId62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>6</w:t>
      </w:r>
      <w:r w:rsidRPr="00F8587D">
        <w:rPr>
          <w:rFonts w:ascii="TH SarabunPSK" w:hAnsi="TH SarabunPSK" w:cs="TH SarabunPSK"/>
          <w:sz w:val="32"/>
          <w:szCs w:val="32"/>
          <w:cs/>
        </w:rPr>
        <w:t>. ครูให้นักเรียนช่วยกันสรุปหลักการหารเอกนามด้วยเอกนาม ดังนี้</w:t>
      </w:r>
    </w:p>
    <w:p w:rsidR="000325FE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>หลักการหารเอกนามด้วยเอกนามใช้สมบัติการหารเลขยกกำลังมาประยุกต์ใช้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325FE" w:rsidRPr="00F8587D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7</w:t>
      </w:r>
      <w:r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F8587D">
        <w:rPr>
          <w:rFonts w:ascii="TH SarabunPSK" w:hAnsi="TH SarabunPSK" w:cs="TH SarabunPSK"/>
          <w:sz w:val="32"/>
          <w:szCs w:val="32"/>
          <w:cs/>
        </w:rPr>
        <w:t>ครูให้นักเรียนช่วยกันสรุปหลักการหารพหุนามด้วยเอกนาม และการหารพหุนามอย่างง่าย ดังนี้</w:t>
      </w:r>
    </w:p>
    <w:p w:rsidR="000325FE" w:rsidRPr="00F8587D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-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>หลักการหารพหุนามด้วยเอกนามและการหารพหุนามอย่างง่ายใช้สมบัติการแจกแจง และการเขียนให้อยู่ในรูปเศษส่วน</w:t>
      </w:r>
    </w:p>
    <w:p w:rsidR="000325FE" w:rsidRDefault="000325FE" w:rsidP="000325FE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</w:p>
    <w:p w:rsidR="000325FE" w:rsidRPr="00A63921" w:rsidRDefault="000325FE" w:rsidP="000325FE">
      <w:pPr>
        <w:spacing w:before="240"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lastRenderedPageBreak/>
        <w:t>กิจกรรมรวบยอด</w:t>
      </w:r>
    </w:p>
    <w:p w:rsidR="000325FE" w:rsidRDefault="000325FE" w:rsidP="000325FE">
      <w:pPr>
        <w:spacing w:after="0" w:line="240" w:lineRule="auto"/>
        <w:ind w:right="-58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8. ครูให้นักเรียนร่วมกันสรุปเรื่อง การหารพหุนาม ดังนี้</w:t>
      </w:r>
    </w:p>
    <w:p w:rsidR="000325FE" w:rsidRPr="00F8587D" w:rsidRDefault="000325FE" w:rsidP="000325FE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 xml:space="preserve">การหารเอกนามด้วยเอกนาม แบ่งเป็น </w:t>
      </w:r>
      <w:r w:rsidRPr="00F8587D">
        <w:rPr>
          <w:rFonts w:ascii="TH SarabunPSK" w:hAnsi="TH SarabunPSK" w:cs="TH SarabunPSK"/>
          <w:sz w:val="32"/>
          <w:szCs w:val="32"/>
        </w:rPr>
        <w:t xml:space="preserve">2 </w:t>
      </w:r>
      <w:r w:rsidRPr="00F8587D">
        <w:rPr>
          <w:rFonts w:ascii="TH SarabunPSK" w:hAnsi="TH SarabunPSK" w:cs="TH SarabunPSK"/>
          <w:sz w:val="32"/>
          <w:szCs w:val="32"/>
          <w:cs/>
        </w:rPr>
        <w:t>ส่วนคือ</w:t>
      </w:r>
    </w:p>
    <w:p w:rsidR="000325FE" w:rsidRPr="00F8587D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-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ส่วนที่ </w:t>
      </w:r>
      <w:r w:rsidRPr="00F8587D">
        <w:rPr>
          <w:rFonts w:ascii="TH SarabunPSK" w:hAnsi="TH SarabunPSK" w:cs="TH SarabunPSK"/>
          <w:sz w:val="32"/>
          <w:szCs w:val="32"/>
        </w:rPr>
        <w:t xml:space="preserve">1 </w:t>
      </w:r>
      <w:r w:rsidRPr="00F8587D">
        <w:rPr>
          <w:rFonts w:ascii="TH SarabunPSK" w:hAnsi="TH SarabunPSK" w:cs="TH SarabunPSK"/>
          <w:sz w:val="32"/>
          <w:szCs w:val="32"/>
          <w:cs/>
        </w:rPr>
        <w:t>นำค่าคงตัวในเอกนามมาหารกัน ตามหลักการหารเลขทั่ว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>ๆ ไป</w:t>
      </w:r>
    </w:p>
    <w:p w:rsidR="000325FE" w:rsidRPr="00F8587D" w:rsidRDefault="000325FE" w:rsidP="000325FE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-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ส่วนที่ </w:t>
      </w:r>
      <w:r w:rsidRPr="00F8587D">
        <w:rPr>
          <w:rFonts w:ascii="TH SarabunPSK" w:hAnsi="TH SarabunPSK" w:cs="TH SarabunPSK"/>
          <w:sz w:val="32"/>
          <w:szCs w:val="32"/>
        </w:rPr>
        <w:t xml:space="preserve">2 </w:t>
      </w:r>
      <w:r w:rsidRPr="00F8587D">
        <w:rPr>
          <w:rFonts w:ascii="TH SarabunPSK" w:hAnsi="TH SarabunPSK" w:cs="TH SarabunPSK"/>
          <w:sz w:val="32"/>
          <w:szCs w:val="32"/>
          <w:cs/>
        </w:rPr>
        <w:t>ให้นำตัวแปรในแต่ละเอกนามมาหารกัน โดยใช้สมบัติของเลขยกกำลัง</w:t>
      </w:r>
    </w:p>
    <w:p w:rsidR="000325FE" w:rsidRPr="00F8587D" w:rsidRDefault="000325FE" w:rsidP="000325FE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  <w:t>การหารพหุนามด้วยเอกนามทำได้โดยนำตัวหารที่เป็นเอกนามไปหารแต่ละพจน์ของพหุนาม แล้วจึงนำผลหารเหล่านั้นมาบวกกัน ถ้าผลหารที่ได้เป็นพหุนาม จะกล่าวได้ว่าเป็นการหารลงตัว</w:t>
      </w:r>
    </w:p>
    <w:p w:rsidR="000325FE" w:rsidRPr="00A63921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>9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หัด </w:t>
      </w:r>
      <w:r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6 </w:t>
      </w:r>
      <w:r>
        <w:rPr>
          <w:rFonts w:ascii="TH SarabunPSK" w:hAnsi="TH SarabunPSK" w:cs="TH SarabunPSK" w:hint="cs"/>
          <w:sz w:val="32"/>
          <w:szCs w:val="32"/>
          <w:cs/>
        </w:rPr>
        <w:t>ก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ใน</w:t>
      </w:r>
      <w:r>
        <w:rPr>
          <w:rFonts w:ascii="TH SarabunPSK" w:hAnsi="TH SarabunPSK" w:cs="TH SarabunPSK"/>
          <w:sz w:val="32"/>
          <w:szCs w:val="32"/>
          <w:cs/>
        </w:rPr>
        <w:t>หน้า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>
        <w:rPr>
          <w:rFonts w:ascii="TH SarabunPSK" w:hAnsi="TH SarabunPSK" w:cs="TH SarabunPSK"/>
          <w:sz w:val="32"/>
          <w:szCs w:val="32"/>
          <w:cs/>
        </w:rPr>
        <w:t xml:space="preserve"> 67  และแบบฝึกหัด 2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6 ข ข้อที่ 1 และ 2 หน้าที่ 71 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ในหนังสือเรียนคณิตศาสตร์เพิ่มเติม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1 </w:t>
      </w:r>
      <w:r w:rsidRPr="00F177DC">
        <w:rPr>
          <w:rFonts w:ascii="TH SarabunPSK" w:hAnsi="TH SarabunPSK" w:cs="TH SarabunPSK"/>
          <w:sz w:val="32"/>
          <w:szCs w:val="32"/>
          <w:cs/>
        </w:rPr>
        <w:t>เล่มที่ 2  เพื่อตรวจสอบความรู้ความเข้าใจ</w:t>
      </w:r>
    </w:p>
    <w:p w:rsidR="000325FE" w:rsidRPr="00A63921" w:rsidRDefault="000325FE" w:rsidP="000325FE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หลักฐานการเรียนรู้</w:t>
      </w: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-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แบบฝึกหัด </w:t>
      </w:r>
      <w:r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6 </w:t>
      </w:r>
      <w:r>
        <w:rPr>
          <w:rFonts w:ascii="TH SarabunPSK" w:hAnsi="TH SarabunPSK" w:cs="TH SarabunPSK" w:hint="cs"/>
          <w:sz w:val="32"/>
          <w:szCs w:val="32"/>
          <w:cs/>
        </w:rPr>
        <w:t>ก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ใน</w:t>
      </w:r>
      <w:r>
        <w:rPr>
          <w:rFonts w:ascii="TH SarabunPSK" w:hAnsi="TH SarabunPSK" w:cs="TH SarabunPSK"/>
          <w:sz w:val="32"/>
          <w:szCs w:val="32"/>
          <w:cs/>
        </w:rPr>
        <w:t>หน้า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>
        <w:rPr>
          <w:rFonts w:ascii="TH SarabunPSK" w:hAnsi="TH SarabunPSK" w:cs="TH SarabunPSK"/>
          <w:sz w:val="32"/>
          <w:szCs w:val="32"/>
          <w:cs/>
        </w:rPr>
        <w:t xml:space="preserve"> 67  และแบบฝึกหัด 2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6 ข ข้อที่ 1 และ 2 หน้าที่ 71 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ในหนังสือเรียนคณิตศาสตร์เพิ่มเติม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1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เล่มที่ 2  </w:t>
      </w:r>
    </w:p>
    <w:p w:rsidR="000325FE" w:rsidRPr="00A63921" w:rsidRDefault="000325FE" w:rsidP="000325FE">
      <w:pPr>
        <w:spacing w:before="240"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ื่อ/แหล่งการเรียนรู้</w:t>
      </w: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1.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หนังสือเรียนวิชาคณิตศาสตร์เพิ่มเติม กลุ่มสาระการเรียนรู้คณิตศาสตร์ ช่วงชั้นที่ 3            ชั้นมัธยมศึกษาปีที่ </w:t>
      </w:r>
      <w:r w:rsidRPr="00A63921">
        <w:rPr>
          <w:rFonts w:ascii="TH SarabunPSK" w:hAnsi="TH SarabunPSK" w:cs="TH SarabunPSK"/>
          <w:sz w:val="32"/>
          <w:szCs w:val="32"/>
        </w:rPr>
        <w:t>1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เล่ม </w:t>
      </w:r>
      <w:r>
        <w:rPr>
          <w:rFonts w:ascii="TH SarabunPSK" w:hAnsi="TH SarabunPSK" w:cs="TH SarabunPSK"/>
          <w:sz w:val="32"/>
          <w:szCs w:val="32"/>
        </w:rPr>
        <w:t>2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Pr="00A63921" w:rsidRDefault="000325FE" w:rsidP="000325F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</w:p>
    <w:p w:rsidR="000325FE" w:rsidRPr="00A63921" w:rsidRDefault="000325FE" w:rsidP="000325FE">
      <w:pPr>
        <w:spacing w:before="240" w:after="0" w:line="240" w:lineRule="auto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lastRenderedPageBreak/>
        <w:t>กา</w:t>
      </w: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รวัดและการประเมิน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2972"/>
        <w:gridCol w:w="1843"/>
        <w:gridCol w:w="1843"/>
        <w:gridCol w:w="1842"/>
      </w:tblGrid>
      <w:tr w:rsidR="000325FE" w:rsidRPr="00A63921" w:rsidTr="00C56D29">
        <w:tc>
          <w:tcPr>
            <w:tcW w:w="2972" w:type="dxa"/>
          </w:tcPr>
          <w:p w:rsidR="000325FE" w:rsidRPr="00A63921" w:rsidRDefault="000325FE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843" w:type="dxa"/>
          </w:tcPr>
          <w:p w:rsidR="000325FE" w:rsidRPr="00A63921" w:rsidRDefault="000325FE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1843" w:type="dxa"/>
          </w:tcPr>
          <w:p w:rsidR="000325FE" w:rsidRPr="00A63921" w:rsidRDefault="000325FE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1842" w:type="dxa"/>
          </w:tcPr>
          <w:p w:rsidR="000325FE" w:rsidRPr="00A63921" w:rsidRDefault="000325FE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0325FE" w:rsidRPr="00A63921" w:rsidTr="00C56D29">
        <w:tc>
          <w:tcPr>
            <w:tcW w:w="2972" w:type="dxa"/>
          </w:tcPr>
          <w:p w:rsidR="000325FE" w:rsidRPr="00A63921" w:rsidRDefault="000325FE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วามรู้</w:t>
            </w:r>
          </w:p>
          <w:p w:rsidR="000325FE" w:rsidRPr="00A63921" w:rsidRDefault="000325FE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หารพหุนาม</w:t>
            </w:r>
          </w:p>
        </w:tc>
        <w:tc>
          <w:tcPr>
            <w:tcW w:w="1843" w:type="dxa"/>
          </w:tcPr>
          <w:p w:rsidR="000325FE" w:rsidRDefault="000325FE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67 </w:t>
            </w:r>
          </w:p>
          <w:p w:rsidR="000325FE" w:rsidRPr="00B01AC4" w:rsidRDefault="000325FE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2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6 ข ข้อที่ 1 และ 2 หน้าที่ 71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843" w:type="dxa"/>
          </w:tcPr>
          <w:p w:rsidR="000325FE" w:rsidRDefault="000325FE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67 </w:t>
            </w:r>
          </w:p>
          <w:p w:rsidR="000325FE" w:rsidRPr="00B01AC4" w:rsidRDefault="000325FE" w:rsidP="00C56D29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2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6 ข ข้อที่ 1 และ 2 หน้าที่ 71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842" w:type="dxa"/>
          </w:tcPr>
          <w:p w:rsidR="000325FE" w:rsidRPr="00A63921" w:rsidRDefault="000325FE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0325FE" w:rsidRPr="00A63921" w:rsidTr="00C56D29">
        <w:tc>
          <w:tcPr>
            <w:tcW w:w="2972" w:type="dxa"/>
          </w:tcPr>
          <w:p w:rsidR="000325FE" w:rsidRPr="00A63921" w:rsidRDefault="000325FE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ทักษะ/กระบวนการ</w:t>
            </w:r>
          </w:p>
          <w:p w:rsidR="000325FE" w:rsidRDefault="000325FE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:rsidR="000325FE" w:rsidRPr="00A63921" w:rsidRDefault="000325FE" w:rsidP="00C56D29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 การให้เหตุผล</w:t>
            </w:r>
          </w:p>
          <w:p w:rsidR="000325FE" w:rsidRPr="00A63921" w:rsidRDefault="000325FE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สื่อสาร การสื่อความหมาย</w:t>
            </w:r>
          </w:p>
        </w:tc>
        <w:tc>
          <w:tcPr>
            <w:tcW w:w="1843" w:type="dxa"/>
          </w:tcPr>
          <w:p w:rsidR="000325FE" w:rsidRDefault="000325FE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67 </w:t>
            </w:r>
          </w:p>
          <w:p w:rsidR="000325FE" w:rsidRPr="00A63921" w:rsidRDefault="000325FE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2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6 ข ข้อที่ 1 และ 2 หน้าที่ 71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843" w:type="dxa"/>
          </w:tcPr>
          <w:p w:rsidR="000325FE" w:rsidRPr="00A63921" w:rsidRDefault="000325FE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GB"/>
              </w:rPr>
              <w:t>และ 2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63</w:t>
            </w:r>
          </w:p>
        </w:tc>
        <w:tc>
          <w:tcPr>
            <w:tcW w:w="1842" w:type="dxa"/>
          </w:tcPr>
          <w:p w:rsidR="000325FE" w:rsidRPr="00A63921" w:rsidRDefault="000325FE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0325FE" w:rsidRPr="00A63921" w:rsidTr="00C56D29">
        <w:tc>
          <w:tcPr>
            <w:tcW w:w="2972" w:type="dxa"/>
          </w:tcPr>
          <w:p w:rsidR="000325FE" w:rsidRPr="00A63921" w:rsidRDefault="000325FE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ุณลักษณะอันพึงประสงค์</w:t>
            </w:r>
          </w:p>
          <w:p w:rsidR="000325FE" w:rsidRPr="00A63921" w:rsidRDefault="000325FE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มีวินัย </w:t>
            </w:r>
          </w:p>
          <w:p w:rsidR="000325FE" w:rsidRPr="00A63921" w:rsidRDefault="000325FE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ใฝ่เรียนรู้</w:t>
            </w:r>
          </w:p>
          <w:p w:rsidR="000325FE" w:rsidRPr="00A63921" w:rsidRDefault="000325FE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มุ่งมั่นในการทำงาน</w:t>
            </w:r>
          </w:p>
        </w:tc>
        <w:tc>
          <w:tcPr>
            <w:tcW w:w="1843" w:type="dxa"/>
          </w:tcPr>
          <w:p w:rsidR="000325FE" w:rsidRPr="00A63921" w:rsidRDefault="000325FE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การเข้าเรียน </w:t>
            </w:r>
          </w:p>
          <w:p w:rsidR="000325FE" w:rsidRPr="00A63921" w:rsidRDefault="000325FE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ทำงาน</w:t>
            </w:r>
          </w:p>
        </w:tc>
        <w:tc>
          <w:tcPr>
            <w:tcW w:w="1843" w:type="dxa"/>
          </w:tcPr>
          <w:p w:rsidR="000325FE" w:rsidRPr="00A63921" w:rsidRDefault="000325FE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การเข้าเรียน </w:t>
            </w:r>
          </w:p>
          <w:p w:rsidR="000325FE" w:rsidRPr="00A63921" w:rsidRDefault="000325FE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มีส่วนร่วมในกิจกรรมการเรียน</w:t>
            </w:r>
          </w:p>
        </w:tc>
        <w:tc>
          <w:tcPr>
            <w:tcW w:w="1842" w:type="dxa"/>
          </w:tcPr>
          <w:p w:rsidR="000325FE" w:rsidRPr="00A63921" w:rsidRDefault="000325FE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เข้าเรียนตรงเวลา</w:t>
            </w:r>
          </w:p>
          <w:p w:rsidR="000325FE" w:rsidRDefault="000325FE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เมื่อครูถามคำถาม นักเรียนมีความกระตือรือร้นใน</w:t>
            </w:r>
          </w:p>
          <w:p w:rsidR="000325FE" w:rsidRPr="00A63921" w:rsidRDefault="000325FE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การตอบคำถาม</w:t>
            </w:r>
          </w:p>
        </w:tc>
      </w:tr>
      <w:tr w:rsidR="000325FE" w:rsidRPr="00A63921" w:rsidTr="00C56D29">
        <w:tc>
          <w:tcPr>
            <w:tcW w:w="2972" w:type="dxa"/>
          </w:tcPr>
          <w:p w:rsidR="000325FE" w:rsidRPr="00A63921" w:rsidRDefault="000325FE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สมรรถนะ</w:t>
            </w:r>
          </w:p>
          <w:p w:rsidR="000325FE" w:rsidRPr="00A63921" w:rsidRDefault="000325FE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ความสามารถในการสื่อสาร</w:t>
            </w:r>
          </w:p>
          <w:p w:rsidR="000325FE" w:rsidRDefault="000325FE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ความสามารถในการคิด</w:t>
            </w:r>
          </w:p>
          <w:p w:rsidR="000325FE" w:rsidRPr="00A63921" w:rsidRDefault="000325FE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สามารถในการแก้ปัญหา</w:t>
            </w:r>
          </w:p>
        </w:tc>
        <w:tc>
          <w:tcPr>
            <w:tcW w:w="1843" w:type="dxa"/>
          </w:tcPr>
          <w:p w:rsidR="000325FE" w:rsidRDefault="000325FE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67 </w:t>
            </w:r>
          </w:p>
          <w:p w:rsidR="000325FE" w:rsidRPr="00A63921" w:rsidRDefault="000325FE" w:rsidP="00C56D29">
            <w:pP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2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6 ข ข้อที่ 1 และ 2 หน้าที่ 71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843" w:type="dxa"/>
          </w:tcPr>
          <w:p w:rsidR="000325FE" w:rsidRDefault="000325FE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67 </w:t>
            </w:r>
          </w:p>
          <w:p w:rsidR="000325FE" w:rsidRPr="00A63921" w:rsidRDefault="000325FE" w:rsidP="00C56D29">
            <w:pP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2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6 ข ข้อที่ 1 และ 2 หน้าที่ 71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842" w:type="dxa"/>
          </w:tcPr>
          <w:p w:rsidR="000325FE" w:rsidRPr="00A63921" w:rsidRDefault="000325FE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</w:tbl>
    <w:p w:rsidR="000325FE" w:rsidRPr="00A63921" w:rsidRDefault="000325FE" w:rsidP="000325F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2114E4" w:rsidRPr="00A63921" w:rsidRDefault="000325FE" w:rsidP="000325F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="00C76399" w:rsidRPr="00A63921">
        <w:rPr>
          <w:rFonts w:ascii="TH SarabunPSK" w:hAnsi="TH SarabunPSK" w:cs="TH SarabunPSK"/>
          <w:sz w:val="32"/>
          <w:szCs w:val="32"/>
        </w:rPr>
        <w:tab/>
      </w:r>
      <w:r w:rsidR="00C76399" w:rsidRPr="00A63921">
        <w:rPr>
          <w:rFonts w:ascii="TH SarabunPSK" w:hAnsi="TH SarabunPSK" w:cs="TH SarabunPSK"/>
          <w:sz w:val="32"/>
          <w:szCs w:val="32"/>
        </w:rPr>
        <w:tab/>
      </w:r>
      <w:r w:rsidR="00C76399" w:rsidRPr="00A63921">
        <w:rPr>
          <w:rFonts w:ascii="TH SarabunPSK" w:hAnsi="TH SarabunPSK" w:cs="TH SarabunPSK"/>
          <w:sz w:val="32"/>
          <w:szCs w:val="32"/>
        </w:rPr>
        <w:tab/>
      </w:r>
      <w:r w:rsidR="00C76399"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</w:rPr>
        <w:tab/>
      </w:r>
    </w:p>
    <w:p w:rsidR="002114E4" w:rsidRPr="00A63921" w:rsidRDefault="002114E4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A92A1A" w:rsidRPr="00A63921" w:rsidRDefault="002114E4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  <w:cs/>
        </w:rPr>
        <w:t>ลงชื่อ.............................................ผู้สอน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="002114E4"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>(อาจารย์เกตุม     สระบุรินทร์)</w:t>
      </w:r>
    </w:p>
    <w:p w:rsidR="0036243A" w:rsidRDefault="0036243A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 w:hint="cs"/>
          <w:b/>
          <w:bCs/>
          <w:sz w:val="36"/>
          <w:szCs w:val="36"/>
        </w:rPr>
      </w:pPr>
    </w:p>
    <w:p w:rsidR="003C2A6A" w:rsidRPr="00A63921" w:rsidRDefault="003C2A6A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>บันทึกหลังการสอน</w:t>
      </w:r>
    </w:p>
    <w:p w:rsidR="003C2A6A" w:rsidRPr="00A63921" w:rsidRDefault="003C2A6A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 xml:space="preserve">แผนการจัดการเรียนรู้ที่ </w:t>
      </w:r>
      <w:r w:rsidR="00944670">
        <w:rPr>
          <w:rFonts w:ascii="TH SarabunPSK" w:hAnsi="TH SarabunPSK" w:cs="TH SarabunPSK"/>
          <w:b/>
          <w:bCs/>
          <w:sz w:val="36"/>
          <w:szCs w:val="36"/>
        </w:rPr>
        <w:t>5</w:t>
      </w:r>
      <w:bookmarkStart w:id="0" w:name="_GoBack"/>
      <w:bookmarkEnd w:id="0"/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ลการสอน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ปัญหาและอุปสรรค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ข้อเสนอแนะ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line="240" w:lineRule="auto"/>
        <w:rPr>
          <w:rFonts w:ascii="TH SarabunPSK" w:hAnsi="TH SarabunPSK" w:cs="TH SarabunPSK"/>
          <w:sz w:val="32"/>
          <w:szCs w:val="32"/>
        </w:rPr>
      </w:pPr>
    </w:p>
    <w:p w:rsidR="00A92A1A" w:rsidRPr="00A63921" w:rsidRDefault="00A92A1A" w:rsidP="00E7322E">
      <w:pPr>
        <w:tabs>
          <w:tab w:val="left" w:pos="1785"/>
        </w:tabs>
        <w:spacing w:after="0" w:line="240" w:lineRule="auto"/>
        <w:ind w:right="-175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ลงชื่อ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(อาจารย์เกตุม     สระบุรินทร์)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    </w:t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       อาจารย์ผู้สอน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jc w:val="right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ลงชื่อ</w:t>
      </w:r>
      <w:r w:rsidR="007E2A74"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(อาจารย์น้ำผึ้ง    ชูเลิศ)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หัวหน้ากลุ่มสาระการเรียนรู้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ความเห็นของรองผู้อำนวยการฝ่ายวิชาการ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sz w:val="32"/>
          <w:szCs w:val="32"/>
        </w:rPr>
      </w:pPr>
    </w:p>
    <w:p w:rsidR="003C2A6A" w:rsidRPr="00A63921" w:rsidRDefault="003C2A6A" w:rsidP="00E7322E">
      <w:pPr>
        <w:tabs>
          <w:tab w:val="left" w:pos="1785"/>
        </w:tabs>
        <w:spacing w:after="0" w:line="240" w:lineRule="auto"/>
        <w:jc w:val="right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                                                            ลงชื่อ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   </w:t>
      </w:r>
      <w:r w:rsidR="0046039B"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sz w:val="32"/>
          <w:szCs w:val="32"/>
          <w:cs/>
        </w:rPr>
        <w:t>(อาจารย์ ดร.สุดารัตน์     ศรีมา)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="0046039B"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sz w:val="32"/>
          <w:szCs w:val="32"/>
          <w:cs/>
        </w:rPr>
        <w:t>รองผู้อำนวยการฝ่ายวิชาการ</w:t>
      </w:r>
    </w:p>
    <w:p w:rsidR="002079D2" w:rsidRPr="00A63921" w:rsidRDefault="002079D2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</w:p>
    <w:sectPr w:rsidR="0046039B" w:rsidRPr="00A63921" w:rsidSect="003C2A6A">
      <w:pgSz w:w="11906" w:h="16838" w:code="9"/>
      <w:pgMar w:top="1729" w:right="1274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4131" w:rsidRDefault="00AF4131" w:rsidP="0046039B">
      <w:pPr>
        <w:spacing w:after="0" w:line="240" w:lineRule="auto"/>
      </w:pPr>
      <w:r>
        <w:separator/>
      </w:r>
    </w:p>
  </w:endnote>
  <w:endnote w:type="continuationSeparator" w:id="0">
    <w:p w:rsidR="00AF4131" w:rsidRDefault="00AF4131" w:rsidP="004603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4131" w:rsidRDefault="00AF4131" w:rsidP="0046039B">
      <w:pPr>
        <w:spacing w:after="0" w:line="240" w:lineRule="auto"/>
      </w:pPr>
      <w:r>
        <w:separator/>
      </w:r>
    </w:p>
  </w:footnote>
  <w:footnote w:type="continuationSeparator" w:id="0">
    <w:p w:rsidR="00AF4131" w:rsidRDefault="00AF4131" w:rsidP="004603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6" type="#_x0000_t75" style="width:188.45pt;height:144.65pt" o:bullet="t">
        <v:imagedata r:id="rId1" o:title="artC8D2"/>
      </v:shape>
    </w:pict>
  </w:numPicBullet>
  <w:numPicBullet w:numPicBulletId="1">
    <w:pict>
      <v:shape id="_x0000_i1077" type="#_x0000_t75" style="width:150.25pt;height:130.25pt" o:bullet="t">
        <v:imagedata r:id="rId2" o:title="art4175"/>
      </v:shape>
    </w:pict>
  </w:numPicBullet>
  <w:abstractNum w:abstractNumId="0" w15:restartNumberingAfterBreak="0">
    <w:nsid w:val="0458650A"/>
    <w:multiLevelType w:val="hybridMultilevel"/>
    <w:tmpl w:val="E3D60DE0"/>
    <w:lvl w:ilvl="0" w:tplc="B3B499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148E80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BB873D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60C5E5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CB2F3B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9B09CA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DC2F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CEF96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CEEFBA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9D44DD0"/>
    <w:multiLevelType w:val="hybridMultilevel"/>
    <w:tmpl w:val="CF046906"/>
    <w:lvl w:ilvl="0" w:tplc="9EAE210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BA6115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4C41F6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E88811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42C055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59A216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6B481C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E4E05C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182527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9BA2270"/>
    <w:multiLevelType w:val="hybridMultilevel"/>
    <w:tmpl w:val="893A098C"/>
    <w:lvl w:ilvl="0" w:tplc="57663F3E">
      <w:numFmt w:val="bullet"/>
      <w:lvlText w:val="-"/>
      <w:lvlJc w:val="left"/>
      <w:pPr>
        <w:ind w:left="216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2A746001"/>
    <w:multiLevelType w:val="hybridMultilevel"/>
    <w:tmpl w:val="802A6AA4"/>
    <w:lvl w:ilvl="0" w:tplc="7830670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A7AB00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8EC0FF0C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0804BA2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02FA795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73B21614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D9447F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3A2AEB8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F3441F2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4C40968"/>
    <w:multiLevelType w:val="hybridMultilevel"/>
    <w:tmpl w:val="1A3A79AC"/>
    <w:lvl w:ilvl="0" w:tplc="75B054FE">
      <w:numFmt w:val="bullet"/>
      <w:lvlText w:val="-"/>
      <w:lvlJc w:val="left"/>
      <w:pPr>
        <w:ind w:left="180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398327E4"/>
    <w:multiLevelType w:val="hybridMultilevel"/>
    <w:tmpl w:val="3C6A072C"/>
    <w:lvl w:ilvl="0" w:tplc="8042F4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7E5656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99CC1AC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E12F856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40EB186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5E4520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CD6605C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E0A588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7FECF3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 w15:restartNumberingAfterBreak="0">
    <w:nsid w:val="39AE0ECE"/>
    <w:multiLevelType w:val="hybridMultilevel"/>
    <w:tmpl w:val="F4342CB0"/>
    <w:lvl w:ilvl="0" w:tplc="9ACAD2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333713"/>
    <w:multiLevelType w:val="hybridMultilevel"/>
    <w:tmpl w:val="0658B07A"/>
    <w:lvl w:ilvl="0" w:tplc="B8FC4B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</w:lvl>
    <w:lvl w:ilvl="1" w:tplc="18D87688" w:tentative="1">
      <w:start w:val="1"/>
      <w:numFmt w:val="decimal"/>
      <w:lvlText w:val="%2)"/>
      <w:lvlJc w:val="left"/>
      <w:pPr>
        <w:tabs>
          <w:tab w:val="num" w:pos="2520"/>
        </w:tabs>
        <w:ind w:left="2520" w:hanging="360"/>
      </w:pPr>
    </w:lvl>
    <w:lvl w:ilvl="2" w:tplc="D958B1AC" w:tentative="1">
      <w:start w:val="1"/>
      <w:numFmt w:val="decimal"/>
      <w:lvlText w:val="%3)"/>
      <w:lvlJc w:val="left"/>
      <w:pPr>
        <w:tabs>
          <w:tab w:val="num" w:pos="3240"/>
        </w:tabs>
        <w:ind w:left="3240" w:hanging="360"/>
      </w:pPr>
    </w:lvl>
    <w:lvl w:ilvl="3" w:tplc="C2769D08" w:tentative="1">
      <w:start w:val="1"/>
      <w:numFmt w:val="decimal"/>
      <w:lvlText w:val="%4)"/>
      <w:lvlJc w:val="left"/>
      <w:pPr>
        <w:tabs>
          <w:tab w:val="num" w:pos="3960"/>
        </w:tabs>
        <w:ind w:left="3960" w:hanging="360"/>
      </w:pPr>
    </w:lvl>
    <w:lvl w:ilvl="4" w:tplc="DAE2AB9A" w:tentative="1">
      <w:start w:val="1"/>
      <w:numFmt w:val="decimal"/>
      <w:lvlText w:val="%5)"/>
      <w:lvlJc w:val="left"/>
      <w:pPr>
        <w:tabs>
          <w:tab w:val="num" w:pos="4680"/>
        </w:tabs>
        <w:ind w:left="4680" w:hanging="360"/>
      </w:pPr>
    </w:lvl>
    <w:lvl w:ilvl="5" w:tplc="BB2E65AE" w:tentative="1">
      <w:start w:val="1"/>
      <w:numFmt w:val="decimal"/>
      <w:lvlText w:val="%6)"/>
      <w:lvlJc w:val="left"/>
      <w:pPr>
        <w:tabs>
          <w:tab w:val="num" w:pos="5400"/>
        </w:tabs>
        <w:ind w:left="5400" w:hanging="360"/>
      </w:pPr>
    </w:lvl>
    <w:lvl w:ilvl="6" w:tplc="531AA352" w:tentative="1">
      <w:start w:val="1"/>
      <w:numFmt w:val="decimal"/>
      <w:lvlText w:val="%7)"/>
      <w:lvlJc w:val="left"/>
      <w:pPr>
        <w:tabs>
          <w:tab w:val="num" w:pos="6120"/>
        </w:tabs>
        <w:ind w:left="6120" w:hanging="360"/>
      </w:pPr>
    </w:lvl>
    <w:lvl w:ilvl="7" w:tplc="16B6C16E" w:tentative="1">
      <w:start w:val="1"/>
      <w:numFmt w:val="decimal"/>
      <w:lvlText w:val="%8)"/>
      <w:lvlJc w:val="left"/>
      <w:pPr>
        <w:tabs>
          <w:tab w:val="num" w:pos="6840"/>
        </w:tabs>
        <w:ind w:left="6840" w:hanging="360"/>
      </w:pPr>
    </w:lvl>
    <w:lvl w:ilvl="8" w:tplc="2976DDAE" w:tentative="1">
      <w:start w:val="1"/>
      <w:numFmt w:val="decimal"/>
      <w:lvlText w:val="%9)"/>
      <w:lvlJc w:val="left"/>
      <w:pPr>
        <w:tabs>
          <w:tab w:val="num" w:pos="7560"/>
        </w:tabs>
        <w:ind w:left="7560" w:hanging="360"/>
      </w:pPr>
    </w:lvl>
  </w:abstractNum>
  <w:abstractNum w:abstractNumId="8" w15:restartNumberingAfterBreak="0">
    <w:nsid w:val="41216225"/>
    <w:multiLevelType w:val="hybridMultilevel"/>
    <w:tmpl w:val="63B82084"/>
    <w:lvl w:ilvl="0" w:tplc="9B0CAF7A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443A39"/>
    <w:multiLevelType w:val="hybridMultilevel"/>
    <w:tmpl w:val="974CA630"/>
    <w:lvl w:ilvl="0" w:tplc="273461E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C302020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2D619F2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77AE976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3481B9A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308CC50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59A6094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86F47A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F7C3140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0" w15:restartNumberingAfterBreak="0">
    <w:nsid w:val="4FCF0C32"/>
    <w:multiLevelType w:val="hybridMultilevel"/>
    <w:tmpl w:val="22C41868"/>
    <w:lvl w:ilvl="0" w:tplc="C9C4ED1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23E7398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EEA426A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E900C5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6F03FF8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5BABE3A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572C69E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79A3AE4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D8E18AE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 w15:restartNumberingAfterBreak="0">
    <w:nsid w:val="644B68A6"/>
    <w:multiLevelType w:val="hybridMultilevel"/>
    <w:tmpl w:val="CDE0977E"/>
    <w:lvl w:ilvl="0" w:tplc="3AEA747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376A98C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BD4AA72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82ABB56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7BAD21E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4080F252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E624AEC2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B849EF2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AD20450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6954779F"/>
    <w:multiLevelType w:val="hybridMultilevel"/>
    <w:tmpl w:val="BF1408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3F536C"/>
    <w:multiLevelType w:val="hybridMultilevel"/>
    <w:tmpl w:val="B5B0AE98"/>
    <w:lvl w:ilvl="0" w:tplc="881C0C2E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D826626"/>
    <w:multiLevelType w:val="hybridMultilevel"/>
    <w:tmpl w:val="F7CAC6F0"/>
    <w:lvl w:ilvl="0" w:tplc="864C7BB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07068FC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6BE6774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094781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E163F7C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77620B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0C8CDD0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94CE01A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436FD4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4"/>
  </w:num>
  <w:num w:numId="3">
    <w:abstractNumId w:val="2"/>
  </w:num>
  <w:num w:numId="4">
    <w:abstractNumId w:val="13"/>
  </w:num>
  <w:num w:numId="5">
    <w:abstractNumId w:val="12"/>
  </w:num>
  <w:num w:numId="6">
    <w:abstractNumId w:val="6"/>
  </w:num>
  <w:num w:numId="7">
    <w:abstractNumId w:val="7"/>
  </w:num>
  <w:num w:numId="8">
    <w:abstractNumId w:val="0"/>
  </w:num>
  <w:num w:numId="9">
    <w:abstractNumId w:val="1"/>
  </w:num>
  <w:num w:numId="10">
    <w:abstractNumId w:val="3"/>
  </w:num>
  <w:num w:numId="11">
    <w:abstractNumId w:val="5"/>
  </w:num>
  <w:num w:numId="12">
    <w:abstractNumId w:val="9"/>
  </w:num>
  <w:num w:numId="13">
    <w:abstractNumId w:val="11"/>
  </w:num>
  <w:num w:numId="14">
    <w:abstractNumId w:val="1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7086"/>
    <w:rsid w:val="000056FB"/>
    <w:rsid w:val="00006E13"/>
    <w:rsid w:val="0001584C"/>
    <w:rsid w:val="000325FE"/>
    <w:rsid w:val="00036A5D"/>
    <w:rsid w:val="000378EC"/>
    <w:rsid w:val="0004220D"/>
    <w:rsid w:val="000802EF"/>
    <w:rsid w:val="00082054"/>
    <w:rsid w:val="00083864"/>
    <w:rsid w:val="000913A4"/>
    <w:rsid w:val="00097625"/>
    <w:rsid w:val="000A5E00"/>
    <w:rsid w:val="000D1C0E"/>
    <w:rsid w:val="000D2B33"/>
    <w:rsid w:val="000D7BCE"/>
    <w:rsid w:val="000E662A"/>
    <w:rsid w:val="000F10B8"/>
    <w:rsid w:val="000F7CC3"/>
    <w:rsid w:val="00107FAE"/>
    <w:rsid w:val="00113C8E"/>
    <w:rsid w:val="00150BA1"/>
    <w:rsid w:val="0016589D"/>
    <w:rsid w:val="0017300D"/>
    <w:rsid w:val="001A5A43"/>
    <w:rsid w:val="001A711B"/>
    <w:rsid w:val="001B4F90"/>
    <w:rsid w:val="001D3E18"/>
    <w:rsid w:val="001D3FF4"/>
    <w:rsid w:val="001E1B1C"/>
    <w:rsid w:val="001E6C8D"/>
    <w:rsid w:val="001E7194"/>
    <w:rsid w:val="001E790A"/>
    <w:rsid w:val="002079D2"/>
    <w:rsid w:val="002114E4"/>
    <w:rsid w:val="00216DB5"/>
    <w:rsid w:val="002502F2"/>
    <w:rsid w:val="00261FE7"/>
    <w:rsid w:val="00267E87"/>
    <w:rsid w:val="0027430A"/>
    <w:rsid w:val="00277E95"/>
    <w:rsid w:val="0028584F"/>
    <w:rsid w:val="00290A70"/>
    <w:rsid w:val="00294B8B"/>
    <w:rsid w:val="002A7758"/>
    <w:rsid w:val="002B4074"/>
    <w:rsid w:val="002B59FC"/>
    <w:rsid w:val="002E17D2"/>
    <w:rsid w:val="002E77B7"/>
    <w:rsid w:val="002E7B43"/>
    <w:rsid w:val="002F0C14"/>
    <w:rsid w:val="002F3C13"/>
    <w:rsid w:val="00314A21"/>
    <w:rsid w:val="003168E6"/>
    <w:rsid w:val="00316994"/>
    <w:rsid w:val="0032225F"/>
    <w:rsid w:val="00343C7C"/>
    <w:rsid w:val="00345A91"/>
    <w:rsid w:val="00353177"/>
    <w:rsid w:val="003563A2"/>
    <w:rsid w:val="0036038C"/>
    <w:rsid w:val="00360F0F"/>
    <w:rsid w:val="00362048"/>
    <w:rsid w:val="0036243A"/>
    <w:rsid w:val="00363153"/>
    <w:rsid w:val="00376851"/>
    <w:rsid w:val="00384592"/>
    <w:rsid w:val="0038488D"/>
    <w:rsid w:val="003869BF"/>
    <w:rsid w:val="003A3A3C"/>
    <w:rsid w:val="003A3F5E"/>
    <w:rsid w:val="003C2A6A"/>
    <w:rsid w:val="003E4087"/>
    <w:rsid w:val="003E70CA"/>
    <w:rsid w:val="003F295E"/>
    <w:rsid w:val="00410474"/>
    <w:rsid w:val="00416BB0"/>
    <w:rsid w:val="00423A79"/>
    <w:rsid w:val="00424ED5"/>
    <w:rsid w:val="00447F23"/>
    <w:rsid w:val="00451DA7"/>
    <w:rsid w:val="004554BB"/>
    <w:rsid w:val="0046039B"/>
    <w:rsid w:val="00471C66"/>
    <w:rsid w:val="00476B45"/>
    <w:rsid w:val="004900F2"/>
    <w:rsid w:val="004936D1"/>
    <w:rsid w:val="004A0973"/>
    <w:rsid w:val="004A0CBB"/>
    <w:rsid w:val="004B23B7"/>
    <w:rsid w:val="004D5F65"/>
    <w:rsid w:val="004E0AF8"/>
    <w:rsid w:val="004F77D5"/>
    <w:rsid w:val="00523B35"/>
    <w:rsid w:val="00526D1D"/>
    <w:rsid w:val="00557F81"/>
    <w:rsid w:val="005621BF"/>
    <w:rsid w:val="0056532F"/>
    <w:rsid w:val="00566D77"/>
    <w:rsid w:val="005817E8"/>
    <w:rsid w:val="005820C1"/>
    <w:rsid w:val="00584AD1"/>
    <w:rsid w:val="00587C95"/>
    <w:rsid w:val="00592973"/>
    <w:rsid w:val="005B009E"/>
    <w:rsid w:val="005B1E0A"/>
    <w:rsid w:val="005B4029"/>
    <w:rsid w:val="005B4296"/>
    <w:rsid w:val="005D10D0"/>
    <w:rsid w:val="005D148D"/>
    <w:rsid w:val="005D603D"/>
    <w:rsid w:val="005E6745"/>
    <w:rsid w:val="005E6A4B"/>
    <w:rsid w:val="005F1110"/>
    <w:rsid w:val="005F12D9"/>
    <w:rsid w:val="005F1475"/>
    <w:rsid w:val="00604A4F"/>
    <w:rsid w:val="00613F58"/>
    <w:rsid w:val="00616103"/>
    <w:rsid w:val="00622AE8"/>
    <w:rsid w:val="006276CA"/>
    <w:rsid w:val="00635B83"/>
    <w:rsid w:val="00636362"/>
    <w:rsid w:val="006363D4"/>
    <w:rsid w:val="00641FB2"/>
    <w:rsid w:val="0066504D"/>
    <w:rsid w:val="006666DB"/>
    <w:rsid w:val="00670C1B"/>
    <w:rsid w:val="00694C1B"/>
    <w:rsid w:val="00695C75"/>
    <w:rsid w:val="006A0011"/>
    <w:rsid w:val="006A6B23"/>
    <w:rsid w:val="006A6E41"/>
    <w:rsid w:val="006B530C"/>
    <w:rsid w:val="006C6281"/>
    <w:rsid w:val="006D3563"/>
    <w:rsid w:val="006E1C58"/>
    <w:rsid w:val="006F0BF3"/>
    <w:rsid w:val="006F1AFC"/>
    <w:rsid w:val="006F55DC"/>
    <w:rsid w:val="006F6708"/>
    <w:rsid w:val="0070313C"/>
    <w:rsid w:val="00726BF4"/>
    <w:rsid w:val="00730F2F"/>
    <w:rsid w:val="00760E46"/>
    <w:rsid w:val="007767E1"/>
    <w:rsid w:val="007832C1"/>
    <w:rsid w:val="007864AB"/>
    <w:rsid w:val="00793C87"/>
    <w:rsid w:val="007A7370"/>
    <w:rsid w:val="007C292C"/>
    <w:rsid w:val="007C77FD"/>
    <w:rsid w:val="007D1193"/>
    <w:rsid w:val="007D3129"/>
    <w:rsid w:val="007E2A74"/>
    <w:rsid w:val="007E2AA6"/>
    <w:rsid w:val="007F560C"/>
    <w:rsid w:val="00840D2F"/>
    <w:rsid w:val="0084256B"/>
    <w:rsid w:val="008466D3"/>
    <w:rsid w:val="00864085"/>
    <w:rsid w:val="0088393B"/>
    <w:rsid w:val="00887166"/>
    <w:rsid w:val="008971B1"/>
    <w:rsid w:val="00897221"/>
    <w:rsid w:val="008A56DD"/>
    <w:rsid w:val="008B33D7"/>
    <w:rsid w:val="008B4156"/>
    <w:rsid w:val="008C0C00"/>
    <w:rsid w:val="008C3820"/>
    <w:rsid w:val="008D6666"/>
    <w:rsid w:val="008E71A9"/>
    <w:rsid w:val="0091200E"/>
    <w:rsid w:val="00912612"/>
    <w:rsid w:val="00926338"/>
    <w:rsid w:val="0093473E"/>
    <w:rsid w:val="00937E29"/>
    <w:rsid w:val="00944670"/>
    <w:rsid w:val="009523EF"/>
    <w:rsid w:val="00965C2A"/>
    <w:rsid w:val="0097567D"/>
    <w:rsid w:val="0097685D"/>
    <w:rsid w:val="00982A52"/>
    <w:rsid w:val="00995050"/>
    <w:rsid w:val="009A46F4"/>
    <w:rsid w:val="009A5510"/>
    <w:rsid w:val="009B5413"/>
    <w:rsid w:val="009C1FAA"/>
    <w:rsid w:val="009C3684"/>
    <w:rsid w:val="009D0A42"/>
    <w:rsid w:val="009D1B84"/>
    <w:rsid w:val="009D462F"/>
    <w:rsid w:val="009E19F7"/>
    <w:rsid w:val="009E2B10"/>
    <w:rsid w:val="009F3B19"/>
    <w:rsid w:val="00A00156"/>
    <w:rsid w:val="00A07E25"/>
    <w:rsid w:val="00A16122"/>
    <w:rsid w:val="00A26D1D"/>
    <w:rsid w:val="00A34355"/>
    <w:rsid w:val="00A56E5C"/>
    <w:rsid w:val="00A63921"/>
    <w:rsid w:val="00A813E2"/>
    <w:rsid w:val="00A828E7"/>
    <w:rsid w:val="00A86705"/>
    <w:rsid w:val="00A90B07"/>
    <w:rsid w:val="00A92A1A"/>
    <w:rsid w:val="00A9520A"/>
    <w:rsid w:val="00AA40EB"/>
    <w:rsid w:val="00AA7311"/>
    <w:rsid w:val="00AC5E63"/>
    <w:rsid w:val="00AC6C0B"/>
    <w:rsid w:val="00AD7086"/>
    <w:rsid w:val="00AE2013"/>
    <w:rsid w:val="00AE2B6D"/>
    <w:rsid w:val="00AE464F"/>
    <w:rsid w:val="00AF4131"/>
    <w:rsid w:val="00AF4343"/>
    <w:rsid w:val="00AF6CF1"/>
    <w:rsid w:val="00B0048F"/>
    <w:rsid w:val="00B42979"/>
    <w:rsid w:val="00B4580F"/>
    <w:rsid w:val="00B464F9"/>
    <w:rsid w:val="00B47BB1"/>
    <w:rsid w:val="00B505C0"/>
    <w:rsid w:val="00B557C7"/>
    <w:rsid w:val="00B620E8"/>
    <w:rsid w:val="00B638C8"/>
    <w:rsid w:val="00B65253"/>
    <w:rsid w:val="00B71DEB"/>
    <w:rsid w:val="00BA4C6E"/>
    <w:rsid w:val="00BB1AD0"/>
    <w:rsid w:val="00BB768D"/>
    <w:rsid w:val="00BC3708"/>
    <w:rsid w:val="00BC5EFE"/>
    <w:rsid w:val="00BE09BE"/>
    <w:rsid w:val="00BE7FA9"/>
    <w:rsid w:val="00BE7FF5"/>
    <w:rsid w:val="00C32F45"/>
    <w:rsid w:val="00C40704"/>
    <w:rsid w:val="00C440CA"/>
    <w:rsid w:val="00C46288"/>
    <w:rsid w:val="00C60AEA"/>
    <w:rsid w:val="00C7232F"/>
    <w:rsid w:val="00C76399"/>
    <w:rsid w:val="00C841E4"/>
    <w:rsid w:val="00CB755D"/>
    <w:rsid w:val="00CC507E"/>
    <w:rsid w:val="00CC65D7"/>
    <w:rsid w:val="00CD290A"/>
    <w:rsid w:val="00CD5304"/>
    <w:rsid w:val="00CE3F15"/>
    <w:rsid w:val="00CE5E33"/>
    <w:rsid w:val="00D06986"/>
    <w:rsid w:val="00D168CD"/>
    <w:rsid w:val="00D30F1F"/>
    <w:rsid w:val="00D6091A"/>
    <w:rsid w:val="00D64549"/>
    <w:rsid w:val="00D85940"/>
    <w:rsid w:val="00D90483"/>
    <w:rsid w:val="00D918F5"/>
    <w:rsid w:val="00DA4043"/>
    <w:rsid w:val="00DE333A"/>
    <w:rsid w:val="00DE6999"/>
    <w:rsid w:val="00DF53D8"/>
    <w:rsid w:val="00E13184"/>
    <w:rsid w:val="00E23E42"/>
    <w:rsid w:val="00E315E3"/>
    <w:rsid w:val="00E32305"/>
    <w:rsid w:val="00E43B9C"/>
    <w:rsid w:val="00E62DB6"/>
    <w:rsid w:val="00E7322E"/>
    <w:rsid w:val="00E765D2"/>
    <w:rsid w:val="00E87555"/>
    <w:rsid w:val="00EA4B80"/>
    <w:rsid w:val="00EB1EC6"/>
    <w:rsid w:val="00ED21B1"/>
    <w:rsid w:val="00ED454A"/>
    <w:rsid w:val="00EE3077"/>
    <w:rsid w:val="00EE5BA6"/>
    <w:rsid w:val="00EF6797"/>
    <w:rsid w:val="00EF6FA4"/>
    <w:rsid w:val="00EF7F31"/>
    <w:rsid w:val="00F075DD"/>
    <w:rsid w:val="00F14210"/>
    <w:rsid w:val="00F22AA0"/>
    <w:rsid w:val="00F23E0E"/>
    <w:rsid w:val="00F25396"/>
    <w:rsid w:val="00F43711"/>
    <w:rsid w:val="00F56D99"/>
    <w:rsid w:val="00F6220C"/>
    <w:rsid w:val="00F67ED7"/>
    <w:rsid w:val="00F73249"/>
    <w:rsid w:val="00FA179D"/>
    <w:rsid w:val="00FB004D"/>
    <w:rsid w:val="00FD34E3"/>
    <w:rsid w:val="00FD70AC"/>
    <w:rsid w:val="00FD7B98"/>
    <w:rsid w:val="00FE5BF0"/>
    <w:rsid w:val="00FF08BC"/>
    <w:rsid w:val="00FF6CA3"/>
    <w:rsid w:val="00FF7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78078E"/>
  <w15:docId w15:val="{18121C71-27E0-49AC-AD89-BBB721F10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67E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E5E33"/>
    <w:pPr>
      <w:ind w:left="720"/>
      <w:contextualSpacing/>
    </w:pPr>
  </w:style>
  <w:style w:type="table" w:styleId="a4">
    <w:name w:val="Table Grid"/>
    <w:basedOn w:val="a1"/>
    <w:uiPriority w:val="59"/>
    <w:rsid w:val="006B530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7F560C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E315E3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a6">
    <w:name w:val="ข้อความบอลลูน อักขระ"/>
    <w:basedOn w:val="a0"/>
    <w:link w:val="a5"/>
    <w:uiPriority w:val="99"/>
    <w:semiHidden/>
    <w:rsid w:val="00E315E3"/>
    <w:rPr>
      <w:rFonts w:ascii="Leelawadee" w:hAnsi="Leelawadee" w:cs="Angsana New"/>
      <w:sz w:val="18"/>
      <w:szCs w:val="22"/>
    </w:rPr>
  </w:style>
  <w:style w:type="paragraph" w:styleId="a7">
    <w:name w:val="header"/>
    <w:basedOn w:val="a"/>
    <w:link w:val="a8"/>
    <w:uiPriority w:val="99"/>
    <w:unhideWhenUsed/>
    <w:rsid w:val="004603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หัวกระดาษ อักขระ"/>
    <w:basedOn w:val="a0"/>
    <w:link w:val="a7"/>
    <w:uiPriority w:val="99"/>
    <w:rsid w:val="0046039B"/>
  </w:style>
  <w:style w:type="paragraph" w:styleId="a9">
    <w:name w:val="footer"/>
    <w:basedOn w:val="a"/>
    <w:link w:val="aa"/>
    <w:uiPriority w:val="99"/>
    <w:unhideWhenUsed/>
    <w:rsid w:val="004603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a">
    <w:name w:val="ท้ายกระดาษ อักขระ"/>
    <w:basedOn w:val="a0"/>
    <w:link w:val="a9"/>
    <w:uiPriority w:val="99"/>
    <w:rsid w:val="0046039B"/>
  </w:style>
  <w:style w:type="paragraph" w:styleId="ab">
    <w:name w:val="Normal (Web)"/>
    <w:basedOn w:val="a"/>
    <w:uiPriority w:val="99"/>
    <w:semiHidden/>
    <w:unhideWhenUsed/>
    <w:rsid w:val="00A63921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paragraph" w:styleId="2">
    <w:name w:val="Body Text 2"/>
    <w:basedOn w:val="a"/>
    <w:link w:val="20"/>
    <w:semiHidden/>
    <w:rsid w:val="00897221"/>
    <w:pPr>
      <w:tabs>
        <w:tab w:val="left" w:pos="308"/>
        <w:tab w:val="left" w:pos="742"/>
        <w:tab w:val="left" w:pos="1540"/>
      </w:tabs>
      <w:spacing w:after="0" w:line="240" w:lineRule="auto"/>
      <w:jc w:val="thaiDistribute"/>
    </w:pPr>
    <w:rPr>
      <w:rFonts w:ascii="Angsana New" w:eastAsia="Times New Roman" w:hAnsi="Angsana New" w:cs="Angsana New"/>
      <w:sz w:val="32"/>
      <w:szCs w:val="32"/>
    </w:rPr>
  </w:style>
  <w:style w:type="character" w:customStyle="1" w:styleId="20">
    <w:name w:val="เนื้อความ 2 อักขระ"/>
    <w:basedOn w:val="a0"/>
    <w:link w:val="2"/>
    <w:semiHidden/>
    <w:rsid w:val="00897221"/>
    <w:rPr>
      <w:rFonts w:ascii="Angsana New" w:eastAsia="Times New Roman" w:hAnsi="Angsana New" w:cs="Angsana New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84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4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7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20439">
          <w:marLeft w:val="152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0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45733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15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5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2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60971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40080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3547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854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4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2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56983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98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6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97251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54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3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29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436776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799830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187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54463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3210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4812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783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8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29747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57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1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00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301953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4721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53259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04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968280">
          <w:marLeft w:val="152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46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5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9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62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61661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339936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57289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0C6570-48E7-4D99-BDCD-59FBBF717D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381</Words>
  <Characters>7877</Characters>
  <Application>Microsoft Office Word</Application>
  <DocSecurity>0</DocSecurity>
  <Lines>65</Lines>
  <Paragraphs>18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ชิต</dc:creator>
  <cp:lastModifiedBy>Windows User</cp:lastModifiedBy>
  <cp:revision>4</cp:revision>
  <cp:lastPrinted>2017-10-11T16:09:00Z</cp:lastPrinted>
  <dcterms:created xsi:type="dcterms:W3CDTF">2018-01-29T05:05:00Z</dcterms:created>
  <dcterms:modified xsi:type="dcterms:W3CDTF">2018-01-29T05:07:00Z</dcterms:modified>
</cp:coreProperties>
</file>